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961" r:id="rId1"/>
  </p:sldMasterIdLst>
  <p:notesMasterIdLst>
    <p:notesMasterId r:id="rId31"/>
  </p:notesMasterIdLst>
  <p:handoutMasterIdLst>
    <p:handoutMasterId r:id="rId32"/>
  </p:handoutMasterIdLst>
  <p:sldIdLst>
    <p:sldId id="770" r:id="rId2"/>
    <p:sldId id="771" r:id="rId3"/>
    <p:sldId id="775" r:id="rId4"/>
    <p:sldId id="823" r:id="rId5"/>
    <p:sldId id="824" r:id="rId6"/>
    <p:sldId id="836" r:id="rId7"/>
    <p:sldId id="838" r:id="rId8"/>
    <p:sldId id="837" r:id="rId9"/>
    <p:sldId id="844" r:id="rId10"/>
    <p:sldId id="845" r:id="rId11"/>
    <p:sldId id="867" r:id="rId12"/>
    <p:sldId id="806" r:id="rId13"/>
    <p:sldId id="778" r:id="rId14"/>
    <p:sldId id="860" r:id="rId15"/>
    <p:sldId id="781" r:id="rId16"/>
    <p:sldId id="866" r:id="rId17"/>
    <p:sldId id="851" r:id="rId18"/>
    <p:sldId id="855" r:id="rId19"/>
    <p:sldId id="854" r:id="rId20"/>
    <p:sldId id="857" r:id="rId21"/>
    <p:sldId id="856" r:id="rId22"/>
    <p:sldId id="805" r:id="rId23"/>
    <p:sldId id="785" r:id="rId24"/>
    <p:sldId id="776" r:id="rId25"/>
    <p:sldId id="791" r:id="rId26"/>
    <p:sldId id="839" r:id="rId27"/>
    <p:sldId id="840" r:id="rId28"/>
    <p:sldId id="841" r:id="rId29"/>
    <p:sldId id="861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663300"/>
    <a:srgbClr val="D60093"/>
    <a:srgbClr val="000099"/>
    <a:srgbClr val="FF6600"/>
    <a:srgbClr val="CC0000"/>
    <a:srgbClr val="0066FF"/>
    <a:srgbClr val="00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46" autoAdjust="0"/>
    <p:restoredTop sz="88557" autoAdjust="0"/>
  </p:normalViewPr>
  <p:slideViewPr>
    <p:cSldViewPr snapToObjects="1">
      <p:cViewPr varScale="1">
        <p:scale>
          <a:sx n="65" d="100"/>
          <a:sy n="65" d="100"/>
        </p:scale>
        <p:origin x="-53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02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48"/>
    </p:cViewPr>
  </p:sorterViewPr>
  <p:notesViewPr>
    <p:cSldViewPr snapToObjects="1">
      <p:cViewPr varScale="1">
        <p:scale>
          <a:sx n="30" d="100"/>
          <a:sy n="30" d="100"/>
        </p:scale>
        <p:origin x="-2274" y="-96"/>
      </p:cViewPr>
      <p:guideLst>
        <p:guide orient="horz" pos="3024"/>
        <p:guide pos="2304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818EBE9F-D51A-41D6-B645-7A235F16FE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8444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30" rIns="96660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30" rIns="96660" bIns="48330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42A5E58D-02F5-4E00-9AFC-9D6AF88647E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422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9C63F5-A291-408F-97BF-0BE9A288D254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186F3B-AA56-4F66-AB73-ED6D190D327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731790-582E-420A-92EE-6B35C361970D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3A6123-E436-4383-BEDE-FBB823BB668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CA7AA-280F-4D9F-A263-BCCD4687419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1103B-2504-47D6-8CEF-688AA9D29AAE}" type="slidenum">
              <a:rPr lang="en-US"/>
              <a:pPr/>
              <a:t>17</a:t>
            </a:fld>
            <a:endParaRPr 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09A0485-0120-4D9F-98D3-DAC5D833526A}" type="slidenum">
              <a:rPr lang="en-US" smtClean="0"/>
              <a:pPr eaLnBrk="1" hangingPunct="1"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ote: centrality </a:t>
            </a:r>
            <a:r>
              <a:rPr lang="en-US" dirty="0" err="1" smtClean="0"/>
              <a:t>mistatchs</a:t>
            </a:r>
            <a:r>
              <a:rPr lang="en-US" baseline="0" dirty="0" smtClean="0"/>
              <a:t> between data and model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A5E58D-02F5-4E00-9AFC-9D6AF88647E5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6988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1103B-2504-47D6-8CEF-688AA9D29AAE}" type="slidenum">
              <a:rPr lang="en-US"/>
              <a:pPr/>
              <a:t>23</a:t>
            </a:fld>
            <a:endParaRPr 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795F31-85A6-44D3-9507-96DCA209158A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2534327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EEC67-DCC7-4965-8C1A-9E08541E6D0A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062296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FDFA5E-F035-433C-833F-E7045A880915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70978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2239E-CE53-4374-BC09-D7EFD1E009CE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Quark Matter 20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249BE-85FB-4BA3-A373-50736701E1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575790"/>
      </p:ext>
    </p:extLst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7F5A59-9B7C-4D69-8019-7C6E0415DAFB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517758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B65EB6-7783-4C11-89C2-32F72FB0D226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35634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F851AE-CE1E-4052-AE2C-C15F8FD287C6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221667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09572C-702C-4973-AE82-7409146B3725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509885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181AC5-AE27-43E1-A257-F1836C2964BC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157158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D750E5-356C-4685-AD5F-31DDA1E8047A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73571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8476A9-B275-4297-B6BB-921EFB603E60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552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32BF13-2071-4EE2-8B92-9DDCABE9A9DF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849349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7B94193-6EC1-4AA7-8211-FEF886C21268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Line 6"/>
          <p:cNvSpPr>
            <a:spLocks noChangeShapeType="1"/>
          </p:cNvSpPr>
          <p:nvPr userDrawn="1"/>
        </p:nvSpPr>
        <p:spPr bwMode="auto">
          <a:xfrm>
            <a:off x="757238" y="836613"/>
            <a:ext cx="7847012" cy="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8" name="Picture 19" descr="starlogo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144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8711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2" r:id="rId1"/>
    <p:sldLayoutId id="2147483963" r:id="rId2"/>
    <p:sldLayoutId id="2147483964" r:id="rId3"/>
    <p:sldLayoutId id="2147483965" r:id="rId4"/>
    <p:sldLayoutId id="2147483966" r:id="rId5"/>
    <p:sldLayoutId id="2147483967" r:id="rId6"/>
    <p:sldLayoutId id="2147483968" r:id="rId7"/>
    <p:sldLayoutId id="2147483969" r:id="rId8"/>
    <p:sldLayoutId id="2147483970" r:id="rId9"/>
    <p:sldLayoutId id="2147483971" r:id="rId10"/>
    <p:sldLayoutId id="2147483972" r:id="rId11"/>
    <p:sldLayoutId id="2147483974" r:id="rId12"/>
  </p:sldLayoutIdLst>
  <p:transition spd="slow">
    <p:randomBar dir="vert"/>
  </p:transition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gif"/><Relationship Id="rId13" Type="http://schemas.openxmlformats.org/officeDocument/2006/relationships/image" Target="../media/image48.gif"/><Relationship Id="rId3" Type="http://schemas.openxmlformats.org/officeDocument/2006/relationships/image" Target="../media/image10.png"/><Relationship Id="rId7" Type="http://schemas.openxmlformats.org/officeDocument/2006/relationships/image" Target="../media/image42.gif"/><Relationship Id="rId12" Type="http://schemas.openxmlformats.org/officeDocument/2006/relationships/image" Target="../media/image47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gif"/><Relationship Id="rId11" Type="http://schemas.openxmlformats.org/officeDocument/2006/relationships/image" Target="../media/image46.gif"/><Relationship Id="rId5" Type="http://schemas.openxmlformats.org/officeDocument/2006/relationships/image" Target="../media/image40.gif"/><Relationship Id="rId10" Type="http://schemas.openxmlformats.org/officeDocument/2006/relationships/image" Target="../media/image45.gif"/><Relationship Id="rId4" Type="http://schemas.openxmlformats.org/officeDocument/2006/relationships/image" Target="../media/image39.gif"/><Relationship Id="rId9" Type="http://schemas.openxmlformats.org/officeDocument/2006/relationships/image" Target="../media/image4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gif"/><Relationship Id="rId3" Type="http://schemas.openxmlformats.org/officeDocument/2006/relationships/image" Target="../media/image10.png"/><Relationship Id="rId7" Type="http://schemas.openxmlformats.org/officeDocument/2006/relationships/image" Target="../media/image62.gi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gif"/><Relationship Id="rId5" Type="http://schemas.openxmlformats.org/officeDocument/2006/relationships/image" Target="../media/image60.gif"/><Relationship Id="rId4" Type="http://schemas.openxmlformats.org/officeDocument/2006/relationships/image" Target="../media/image59.gif"/><Relationship Id="rId9" Type="http://schemas.openxmlformats.org/officeDocument/2006/relationships/image" Target="../media/image64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pd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hyperlink" Target="https://indico.cern.ch/contributionDisplay.py?contribId=142&amp;sessionId=25&amp;confId=181055" TargetMode="External"/><Relationship Id="rId7" Type="http://schemas.openxmlformats.org/officeDocument/2006/relationships/hyperlink" Target="https://indico.cern.ch/contributionDisplay.py?contribId=313&amp;sessionId=37&amp;confId=181055" TargetMode="External"/><Relationship Id="rId2" Type="http://schemas.openxmlformats.org/officeDocument/2006/relationships/hyperlink" Target="https://indico.cern.ch/contributionDisplay.py?contribId=164&amp;sessionId=56&amp;confId=181055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indico.cern.ch/contributionDisplay.py?contribId=144&amp;sessionId=37&amp;confId=181055" TargetMode="External"/><Relationship Id="rId5" Type="http://schemas.openxmlformats.org/officeDocument/2006/relationships/hyperlink" Target="https://indico.cern.ch/contributionDisplay.py?contribId=360&amp;sessionId=23&amp;confId=181055" TargetMode="External"/><Relationship Id="rId4" Type="http://schemas.openxmlformats.org/officeDocument/2006/relationships/hyperlink" Target="https://indico.cern.ch/contributionDisplay.py?contribId=375&amp;sessionId=5&amp;confId=181055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7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0.png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134.png"/><Relationship Id="rId4" Type="http://schemas.openxmlformats.org/officeDocument/2006/relationships/image" Target="../media/image12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gif"/><Relationship Id="rId5" Type="http://schemas.openxmlformats.org/officeDocument/2006/relationships/image" Target="../media/image8.gif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image" Target="../media/image10.png"/><Relationship Id="rId7" Type="http://schemas.openxmlformats.org/officeDocument/2006/relationships/image" Target="../media/image21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gif"/><Relationship Id="rId5" Type="http://schemas.openxmlformats.org/officeDocument/2006/relationships/image" Target="../media/image19.gif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image" Target="../media/image24.gif"/><Relationship Id="rId7" Type="http://schemas.openxmlformats.org/officeDocument/2006/relationships/image" Target="../media/image28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gif"/><Relationship Id="rId5" Type="http://schemas.openxmlformats.org/officeDocument/2006/relationships/image" Target="../media/image26.gif"/><Relationship Id="rId4" Type="http://schemas.openxmlformats.org/officeDocument/2006/relationships/image" Target="../media/image2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0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image" Target="../media/image32.gif"/><Relationship Id="rId7" Type="http://schemas.openxmlformats.org/officeDocument/2006/relationships/image" Target="../media/image35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image" Target="../media/image10.png"/><Relationship Id="rId9" Type="http://schemas.openxmlformats.org/officeDocument/2006/relationships/image" Target="../media/image37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9153F0-28EB-4D79-952A-F785D9887A6F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5408D7-8C04-4DE9-9F50-F3CA5A84EFD2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Quark Matter 2012</a:t>
            </a:r>
            <a:endParaRPr lang="en-US" altLang="zh-CN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8" y="3922370"/>
            <a:ext cx="2067632" cy="192979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2" r="7909"/>
          <a:stretch/>
        </p:blipFill>
        <p:spPr bwMode="auto">
          <a:xfrm>
            <a:off x="6689879" y="3922371"/>
            <a:ext cx="2454121" cy="246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800" y="501789"/>
            <a:ext cx="772668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eavy Flavor Results from </a:t>
            </a:r>
            <a:r>
              <a:rPr lang="en-US" sz="3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R</a:t>
            </a:r>
          </a:p>
          <a:p>
            <a:pPr algn="ctr"/>
            <a:endParaRPr lang="en-US" sz="3000" b="1" dirty="0">
              <a:solidFill>
                <a:srgbClr val="FF0000"/>
              </a:solidFill>
            </a:endParaRPr>
          </a:p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Wei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Xie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for STAR Collaboration</a:t>
            </a:r>
          </a:p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PURDUE University, West Lafayette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40280" y="2609790"/>
            <a:ext cx="530352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Wingdings" pitchFamily="2" charset="2"/>
              <a:buChar char="q"/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tivation</a:t>
            </a:r>
            <a:endParaRPr lang="en-US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q"/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pen Heavy Flavor Production</a:t>
            </a:r>
          </a:p>
          <a:p>
            <a:pPr marL="742950" lvl="1" indent="-285750">
              <a:spcBef>
                <a:spcPts val="600"/>
              </a:spcBef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 meson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rect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easurement</a:t>
            </a:r>
          </a:p>
          <a:p>
            <a:pPr marL="742950" lvl="1" indent="-285750">
              <a:spcBef>
                <a:spcPts val="600"/>
              </a:spcBef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on-photonic electron</a:t>
            </a:r>
            <a:endParaRPr lang="en-US" sz="2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q"/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eavy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rkonia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duction</a:t>
            </a:r>
          </a:p>
          <a:p>
            <a:pPr marL="742950" lvl="1" indent="-285750">
              <a:spcBef>
                <a:spcPts val="600"/>
              </a:spcBef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/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endParaRPr lang="en-US" sz="22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spcBef>
                <a:spcPts val="600"/>
              </a:spcBef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psilon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q"/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eavy Flavor v</a:t>
            </a:r>
            <a:r>
              <a:rPr lang="en-US" sz="22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285750" indent="-285750">
              <a:spcBef>
                <a:spcPts val="600"/>
              </a:spcBef>
              <a:buFont typeface="Wingdings" pitchFamily="2" charset="2"/>
              <a:buChar char="q"/>
            </a:pP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mmary and future perspective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2000" dirty="0" smtClean="0">
              <a:solidFill>
                <a:srgbClr val="0000FF"/>
              </a:solidFill>
              <a:latin typeface="Biondi" pitchFamily="2" charset="0"/>
            </a:endParaRPr>
          </a:p>
          <a:p>
            <a:endParaRPr lang="en-US" dirty="0" smtClean="0"/>
          </a:p>
        </p:txBody>
      </p:sp>
      <p:pic>
        <p:nvPicPr>
          <p:cNvPr id="3074" name="Picture 2" descr="http://drupal.star.bnl.gov/STAR/files/userfiles/10/image/Miscellaneous/logos/SC-Banner-CMYK-whitethumb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8" y="5641994"/>
            <a:ext cx="2067632" cy="804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9652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4709160" y="731520"/>
            <a:ext cx="4434840" cy="4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rong suppression at high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 central collisions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0, NPE results seems to be 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nsistent 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nematics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mearing 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amp; charm/bottom mixing</a:t>
            </a:r>
            <a:endParaRPr lang="en-US" sz="2000" dirty="0" smtClean="0"/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dels with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diative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nergy loss alone underestimate the suppression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Uncertainty dominated by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result. 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ompare with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spectra directly, if possible. 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igh quality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data from Run09 and Run12 are on disk.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158277"/>
            <a:ext cx="2133600" cy="365125"/>
          </a:xfrm>
        </p:spPr>
        <p:txBody>
          <a:bodyPr/>
          <a:lstStyle/>
          <a:p>
            <a:pPr>
              <a:defRPr/>
            </a:pPr>
            <a:fld id="{76A65C60-E60B-4F58-8E10-2AA5CF406FD8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320040" y="55710"/>
            <a:ext cx="8229600" cy="492930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n-photonic Electron R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endParaRPr lang="en-US" altLang="zh-CN" sz="2800" b="1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>
          <a:xfrm>
            <a:off x="4854584" y="5563116"/>
            <a:ext cx="3741549" cy="96012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sz="1200" b="1" dirty="0" smtClean="0">
                <a:latin typeface="Times New Roman" pitchFamily="18" charset="0"/>
              </a:rPr>
              <a:t>DGLV</a:t>
            </a:r>
            <a:r>
              <a:rPr lang="en-US" sz="1200" b="1" dirty="0">
                <a:latin typeface="Times New Roman" pitchFamily="18" charset="0"/>
              </a:rPr>
              <a:t>:  </a:t>
            </a:r>
            <a:r>
              <a:rPr lang="en-US" sz="1200" dirty="0" err="1">
                <a:latin typeface="Times New Roman" pitchFamily="18" charset="0"/>
              </a:rPr>
              <a:t>Djordjevic</a:t>
            </a:r>
            <a:r>
              <a:rPr lang="en-US" sz="1200" dirty="0">
                <a:latin typeface="Times New Roman" pitchFamily="18" charset="0"/>
              </a:rPr>
              <a:t>, PLB632, 81 (2006)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CUJET: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Buzzatti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, arXiv:1207.6020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T-Matrix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: Van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Hee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 et al., PRL100,192301(2008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1200" b="1" dirty="0" smtClean="0">
              <a:latin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r>
              <a:rPr lang="en-US" sz="1200" b="1" dirty="0" smtClean="0">
                <a:latin typeface="Times New Roman" pitchFamily="18" charset="0"/>
              </a:rPr>
              <a:t>Coll. </a:t>
            </a:r>
            <a:r>
              <a:rPr lang="en-US" sz="1200" b="1" dirty="0" err="1" smtClean="0">
                <a:latin typeface="Times New Roman" pitchFamily="18" charset="0"/>
              </a:rPr>
              <a:t>Dissoc</a:t>
            </a:r>
            <a:r>
              <a:rPr lang="en-US" sz="1200" b="1" dirty="0" smtClean="0">
                <a:latin typeface="Times New Roman" pitchFamily="18" charset="0"/>
              </a:rPr>
              <a:t>.  </a:t>
            </a:r>
            <a:r>
              <a:rPr lang="en-US" sz="1200" dirty="0" smtClean="0">
                <a:latin typeface="Times New Roman" pitchFamily="18" charset="0"/>
              </a:rPr>
              <a:t>R. Sharma et al., PRC 80, 054902(2009). </a:t>
            </a:r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r>
              <a:rPr lang="en-US" sz="1200" b="1" dirty="0" smtClean="0">
                <a:latin typeface="Times New Roman" pitchFamily="18" charset="0"/>
              </a:rPr>
              <a:t>Ads/CFT:  </a:t>
            </a:r>
            <a:r>
              <a:rPr lang="en-US" sz="1200" dirty="0" smtClean="0">
                <a:latin typeface="Times New Roman" pitchFamily="18" charset="0"/>
              </a:rPr>
              <a:t>W. Horowitz  </a:t>
            </a:r>
            <a:r>
              <a:rPr lang="en-US" sz="1200" dirty="0" err="1" smtClean="0">
                <a:latin typeface="Times New Roman" pitchFamily="18" charset="0"/>
              </a:rPr>
              <a:t>Ph.D</a:t>
            </a:r>
            <a:r>
              <a:rPr lang="en-US" sz="1200" dirty="0" smtClean="0">
                <a:latin typeface="Times New Roman" pitchFamily="18" charset="0"/>
              </a:rPr>
              <a:t> thesis. </a:t>
            </a:r>
            <a:endParaRPr lang="en-US" sz="15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endParaRPr lang="en-US" sz="1500" dirty="0" smtClean="0">
              <a:latin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5720" y="566537"/>
            <a:ext cx="4421843" cy="2998721"/>
            <a:chOff x="0" y="628352"/>
            <a:chExt cx="4421843" cy="2998721"/>
          </a:xfrm>
        </p:grpSpPr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8352"/>
              <a:ext cx="4421843" cy="29987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2785" y="685800"/>
              <a:ext cx="1144001" cy="316905"/>
            </a:xfrm>
            <a:prstGeom prst="rect">
              <a:avLst/>
            </a:prstGeom>
            <a:noFill/>
          </p:spPr>
        </p:pic>
      </p:grpSp>
      <p:grpSp>
        <p:nvGrpSpPr>
          <p:cNvPr id="18" name="Group 17"/>
          <p:cNvGrpSpPr/>
          <p:nvPr/>
        </p:nvGrpSpPr>
        <p:grpSpPr>
          <a:xfrm>
            <a:off x="45720" y="576385"/>
            <a:ext cx="4415755" cy="2994593"/>
            <a:chOff x="0" y="1173673"/>
            <a:chExt cx="4415755" cy="2994593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73673"/>
              <a:ext cx="4415755" cy="29945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" y="1463040"/>
              <a:ext cx="1144001" cy="316905"/>
            </a:xfrm>
            <a:prstGeom prst="rect">
              <a:avLst/>
            </a:prstGeom>
            <a:noFill/>
          </p:spPr>
        </p:pic>
      </p:grpSp>
      <p:grpSp>
        <p:nvGrpSpPr>
          <p:cNvPr id="24" name="Group 23"/>
          <p:cNvGrpSpPr/>
          <p:nvPr/>
        </p:nvGrpSpPr>
        <p:grpSpPr>
          <a:xfrm>
            <a:off x="48820" y="587968"/>
            <a:ext cx="4410013" cy="2990698"/>
            <a:chOff x="5742" y="1153397"/>
            <a:chExt cx="4410013" cy="2990698"/>
          </a:xfrm>
        </p:grpSpPr>
        <p:pic>
          <p:nvPicPr>
            <p:cNvPr id="4103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2" y="1153397"/>
              <a:ext cx="4410013" cy="2990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0941" y="1371600"/>
              <a:ext cx="1144001" cy="316905"/>
            </a:xfrm>
            <a:prstGeom prst="rect">
              <a:avLst/>
            </a:prstGeom>
            <a:noFill/>
          </p:spPr>
        </p:pic>
      </p:grpSp>
      <p:grpSp>
        <p:nvGrpSpPr>
          <p:cNvPr id="14" name="Group 13"/>
          <p:cNvGrpSpPr/>
          <p:nvPr/>
        </p:nvGrpSpPr>
        <p:grpSpPr>
          <a:xfrm>
            <a:off x="68677" y="598042"/>
            <a:ext cx="4398886" cy="2983152"/>
            <a:chOff x="43323" y="556424"/>
            <a:chExt cx="4398886" cy="2983152"/>
          </a:xfrm>
        </p:grpSpPr>
        <p:pic>
          <p:nvPicPr>
            <p:cNvPr id="3079" name="Picture 7" descr="C:\Users\wxie\Desktop\run10\QM2012\plots\Raa_0_10pct_hadronRaa.g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23" y="556424"/>
              <a:ext cx="4398886" cy="2983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47866" y="746244"/>
              <a:ext cx="1144001" cy="316905"/>
            </a:xfrm>
            <a:prstGeom prst="rect">
              <a:avLst/>
            </a:prstGeom>
            <a:noFill/>
          </p:spPr>
        </p:pic>
      </p:grpSp>
      <p:pic>
        <p:nvPicPr>
          <p:cNvPr id="5122" name="Picture 2" descr="C:\Users\wxie\Desktop\run10\QM2012\plots\Raa_0_10pct_hadronRaa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7" y="617237"/>
            <a:ext cx="4390156" cy="2977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-7432" y="3505200"/>
            <a:ext cx="4764248" cy="3246120"/>
            <a:chOff x="-7432" y="3429000"/>
            <a:chExt cx="4764248" cy="3246120"/>
          </a:xfrm>
        </p:grpSpPr>
        <p:grpSp>
          <p:nvGrpSpPr>
            <p:cNvPr id="16" name="Group 15"/>
            <p:cNvGrpSpPr/>
            <p:nvPr/>
          </p:nvGrpSpPr>
          <p:grpSpPr>
            <a:xfrm>
              <a:off x="-7432" y="3429000"/>
              <a:ext cx="4764248" cy="3230927"/>
              <a:chOff x="-7432" y="3627073"/>
              <a:chExt cx="4764248" cy="3230927"/>
            </a:xfrm>
          </p:grpSpPr>
          <p:pic>
            <p:nvPicPr>
              <p:cNvPr id="3080" name="Picture 8" descr="C:\Users\wxie\Desktop\tmp\Raa_0_10pct_w_th1.gif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7432" y="3627073"/>
                <a:ext cx="4764248" cy="32309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0" name="Picture 5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7395" y="4023360"/>
                <a:ext cx="1144001" cy="316905"/>
              </a:xfrm>
              <a:prstGeom prst="rect">
                <a:avLst/>
              </a:prstGeom>
              <a:noFill/>
            </p:spPr>
          </p:pic>
        </p:grpSp>
        <p:sp>
          <p:nvSpPr>
            <p:cNvPr id="51" name="Rectangle 50"/>
            <p:cNvSpPr/>
            <p:nvPr/>
          </p:nvSpPr>
          <p:spPr>
            <a:xfrm>
              <a:off x="29496" y="6526113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-7432" y="3520677"/>
            <a:ext cx="4764545" cy="3231128"/>
            <a:chOff x="-7729" y="3433480"/>
            <a:chExt cx="4764545" cy="3231128"/>
          </a:xfrm>
        </p:grpSpPr>
        <p:grpSp>
          <p:nvGrpSpPr>
            <p:cNvPr id="20" name="Group 19"/>
            <p:cNvGrpSpPr/>
            <p:nvPr/>
          </p:nvGrpSpPr>
          <p:grpSpPr>
            <a:xfrm>
              <a:off x="-7729" y="3433480"/>
              <a:ext cx="4764545" cy="3231128"/>
              <a:chOff x="20989" y="4340265"/>
              <a:chExt cx="4764545" cy="3231128"/>
            </a:xfrm>
          </p:grpSpPr>
          <p:pic>
            <p:nvPicPr>
              <p:cNvPr id="3081" name="Picture 9" descr="C:\Users\wxie\Desktop\tmp\Raa_0_10pct_w_th12.gif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89" y="4340265"/>
                <a:ext cx="4764545" cy="32311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2" name="Picture 5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52967" y="4771151"/>
                <a:ext cx="1144001" cy="316905"/>
              </a:xfrm>
              <a:prstGeom prst="rect">
                <a:avLst/>
              </a:prstGeom>
              <a:noFill/>
            </p:spPr>
          </p:pic>
        </p:grpSp>
        <p:sp>
          <p:nvSpPr>
            <p:cNvPr id="48" name="Rectangle 47"/>
            <p:cNvSpPr/>
            <p:nvPr/>
          </p:nvSpPr>
          <p:spPr>
            <a:xfrm>
              <a:off x="58410" y="6538633"/>
              <a:ext cx="1554482" cy="1119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97" y="3506430"/>
            <a:ext cx="4756816" cy="3266925"/>
            <a:chOff x="-7729" y="3438722"/>
            <a:chExt cx="4756816" cy="3266925"/>
          </a:xfrm>
        </p:grpSpPr>
        <p:grpSp>
          <p:nvGrpSpPr>
            <p:cNvPr id="5" name="Group 4"/>
            <p:cNvGrpSpPr/>
            <p:nvPr/>
          </p:nvGrpSpPr>
          <p:grpSpPr>
            <a:xfrm>
              <a:off x="-7729" y="3438722"/>
              <a:ext cx="4756816" cy="3225886"/>
              <a:chOff x="-7729" y="3438722"/>
              <a:chExt cx="4756816" cy="3225886"/>
            </a:xfrm>
          </p:grpSpPr>
          <p:pic>
            <p:nvPicPr>
              <p:cNvPr id="3074" name="Picture 2" descr="C:\Users\wxie\Desktop\tmp\Raa_0_10pct_w_th123.gif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7729" y="3438722"/>
                <a:ext cx="4756816" cy="322588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5" name="Picture 5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48640" y="3840480"/>
                <a:ext cx="1189870" cy="344873"/>
              </a:xfrm>
              <a:prstGeom prst="rect">
                <a:avLst/>
              </a:prstGeom>
              <a:noFill/>
            </p:spPr>
          </p:pic>
        </p:grpSp>
        <p:sp>
          <p:nvSpPr>
            <p:cNvPr id="46" name="Rectangle 45"/>
            <p:cNvSpPr/>
            <p:nvPr/>
          </p:nvSpPr>
          <p:spPr>
            <a:xfrm flipV="1">
              <a:off x="60960" y="6515470"/>
              <a:ext cx="1554480" cy="1901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0169" y="3514405"/>
            <a:ext cx="4752184" cy="3243672"/>
            <a:chOff x="0" y="3441863"/>
            <a:chExt cx="4752184" cy="3243672"/>
          </a:xfrm>
        </p:grpSpPr>
        <p:grpSp>
          <p:nvGrpSpPr>
            <p:cNvPr id="6" name="Group 5"/>
            <p:cNvGrpSpPr/>
            <p:nvPr/>
          </p:nvGrpSpPr>
          <p:grpSpPr>
            <a:xfrm>
              <a:off x="0" y="3441863"/>
              <a:ext cx="4752184" cy="3222745"/>
              <a:chOff x="0" y="3441863"/>
              <a:chExt cx="4752184" cy="3222745"/>
            </a:xfrm>
          </p:grpSpPr>
          <p:pic>
            <p:nvPicPr>
              <p:cNvPr id="3075" name="Picture 3" descr="C:\Users\wxie\Desktop\tmp\Raa_0_10pct_w_th1234.gif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441863"/>
                <a:ext cx="4752184" cy="322274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3" name="Picture 5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8870" y="3831884"/>
                <a:ext cx="1189870" cy="344873"/>
              </a:xfrm>
              <a:prstGeom prst="rect">
                <a:avLst/>
              </a:prstGeom>
              <a:noFill/>
            </p:spPr>
          </p:pic>
        </p:grpSp>
        <p:sp>
          <p:nvSpPr>
            <p:cNvPr id="44" name="Rectangle 43"/>
            <p:cNvSpPr/>
            <p:nvPr/>
          </p:nvSpPr>
          <p:spPr>
            <a:xfrm>
              <a:off x="29496" y="6536528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0169" y="3530467"/>
            <a:ext cx="4743857" cy="3227610"/>
            <a:chOff x="12959" y="3447510"/>
            <a:chExt cx="4743857" cy="3227610"/>
          </a:xfrm>
        </p:grpSpPr>
        <p:grpSp>
          <p:nvGrpSpPr>
            <p:cNvPr id="9" name="Group 8"/>
            <p:cNvGrpSpPr/>
            <p:nvPr/>
          </p:nvGrpSpPr>
          <p:grpSpPr>
            <a:xfrm>
              <a:off x="12959" y="3447510"/>
              <a:ext cx="4743857" cy="3217098"/>
              <a:chOff x="12959" y="3447510"/>
              <a:chExt cx="4743857" cy="3217098"/>
            </a:xfrm>
          </p:grpSpPr>
          <p:pic>
            <p:nvPicPr>
              <p:cNvPr id="3076" name="Picture 4" descr="C:\Users\wxie\Desktop\tmp\Raa_0_10pct_w_th12345.gif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59" y="3447510"/>
                <a:ext cx="4743857" cy="321709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5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4249" y="3907755"/>
                <a:ext cx="1189870" cy="344873"/>
              </a:xfrm>
              <a:prstGeom prst="rect">
                <a:avLst/>
              </a:prstGeom>
              <a:noFill/>
            </p:spPr>
          </p:pic>
        </p:grpSp>
        <p:sp>
          <p:nvSpPr>
            <p:cNvPr id="41" name="Rectangle 40"/>
            <p:cNvSpPr/>
            <p:nvPr/>
          </p:nvSpPr>
          <p:spPr>
            <a:xfrm>
              <a:off x="29496" y="6526113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5903" y="3557583"/>
            <a:ext cx="4728631" cy="3215772"/>
            <a:chOff x="4851506" y="4120069"/>
            <a:chExt cx="4728631" cy="3215772"/>
          </a:xfrm>
        </p:grpSpPr>
        <p:grpSp>
          <p:nvGrpSpPr>
            <p:cNvPr id="11" name="Group 10"/>
            <p:cNvGrpSpPr/>
            <p:nvPr/>
          </p:nvGrpSpPr>
          <p:grpSpPr>
            <a:xfrm>
              <a:off x="4854584" y="4120069"/>
              <a:ext cx="4725553" cy="3204686"/>
              <a:chOff x="20366" y="3459922"/>
              <a:chExt cx="4725553" cy="3204686"/>
            </a:xfrm>
          </p:grpSpPr>
          <p:pic>
            <p:nvPicPr>
              <p:cNvPr id="3077" name="Picture 5" descr="C:\Users\wxie\Desktop\tmp\Raa_0_10pct_w_th123456.gif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366" y="3459922"/>
                <a:ext cx="4725553" cy="320468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7" name="Picture 5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56025" y="3875025"/>
                <a:ext cx="1189870" cy="344873"/>
              </a:xfrm>
              <a:prstGeom prst="rect">
                <a:avLst/>
              </a:prstGeom>
              <a:noFill/>
            </p:spPr>
          </p:pic>
        </p:grpSp>
        <p:sp>
          <p:nvSpPr>
            <p:cNvPr id="40" name="Rectangle 39"/>
            <p:cNvSpPr/>
            <p:nvPr/>
          </p:nvSpPr>
          <p:spPr>
            <a:xfrm>
              <a:off x="4851506" y="7186834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65757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wxie\Desktop\run10\QM2012\plots\D0_500GeV_signa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" y="1188719"/>
            <a:ext cx="5027725" cy="36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D750E5-356C-4685-AD5F-31DDA1E8047A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Quark Matter 2012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20040" y="137160"/>
            <a:ext cx="8229600" cy="49293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 mesons in 500 </a:t>
            </a:r>
            <a:r>
              <a:rPr lang="en-US" altLang="zh-CN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altLang="zh-CN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altLang="zh-CN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llisions</a:t>
            </a:r>
            <a:endParaRPr lang="en-US" altLang="zh-CN" sz="3000" b="1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AutoShape 2" descr="imap://wxie@wxie.mail.purdue.edu:993/fetch%3EUID%3E/INBOX%3E51357?part=1.2.2&amp;filename=spectrum.gif"/>
          <p:cNvSpPr>
            <a:spLocks noChangeAspect="1" noChangeArrowheads="1"/>
          </p:cNvSpPr>
          <p:nvPr/>
        </p:nvSpPr>
        <p:spPr bwMode="auto">
          <a:xfrm>
            <a:off x="155575" y="-2286000"/>
            <a:ext cx="6638925" cy="477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1520" y="4725248"/>
            <a:ext cx="4297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NLL: R. Vogt, private communic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5440680"/>
            <a:ext cx="8366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ata are consistent with </a:t>
            </a:r>
            <a:r>
              <a:rPr lang="en-US" sz="2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ONLL prediction within 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ncertainties. 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179" y="1188720"/>
            <a:ext cx="4258598" cy="3870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810161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78" y="41148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eavy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rkonia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duction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grpSp>
        <p:nvGrpSpPr>
          <p:cNvPr id="47" name="Group 46"/>
          <p:cNvGrpSpPr/>
          <p:nvPr/>
        </p:nvGrpSpPr>
        <p:grpSpPr>
          <a:xfrm>
            <a:off x="1508760" y="1645920"/>
            <a:ext cx="6134804" cy="3640643"/>
            <a:chOff x="797877" y="3441700"/>
            <a:chExt cx="2971801" cy="1703387"/>
          </a:xfrm>
        </p:grpSpPr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97877" y="3622675"/>
              <a:ext cx="2509838" cy="1522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Line 13"/>
            <p:cNvSpPr>
              <a:spLocks noChangeShapeType="1"/>
            </p:cNvSpPr>
            <p:nvPr/>
          </p:nvSpPr>
          <p:spPr bwMode="auto">
            <a:xfrm flipV="1">
              <a:off x="2728278" y="3983037"/>
              <a:ext cx="128587" cy="78105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14"/>
            <p:cNvGrpSpPr>
              <a:grpSpLocks/>
            </p:cNvGrpSpPr>
            <p:nvPr/>
          </p:nvGrpSpPr>
          <p:grpSpPr bwMode="auto">
            <a:xfrm rot="4431282" flipV="1">
              <a:off x="2613978" y="4881562"/>
              <a:ext cx="420687" cy="65087"/>
              <a:chOff x="2291" y="2513"/>
              <a:chExt cx="1199" cy="188"/>
            </a:xfrm>
          </p:grpSpPr>
          <p:sp>
            <p:nvSpPr>
              <p:cNvPr id="40" name="Freeform 15"/>
              <p:cNvSpPr>
                <a:spLocks/>
              </p:cNvSpPr>
              <p:nvPr/>
            </p:nvSpPr>
            <p:spPr bwMode="auto">
              <a:xfrm>
                <a:off x="2291" y="2513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16"/>
              <p:cNvSpPr>
                <a:spLocks/>
              </p:cNvSpPr>
              <p:nvPr/>
            </p:nvSpPr>
            <p:spPr bwMode="auto">
              <a:xfrm>
                <a:off x="2513" y="2515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17"/>
              <p:cNvSpPr>
                <a:spLocks/>
              </p:cNvSpPr>
              <p:nvPr/>
            </p:nvSpPr>
            <p:spPr bwMode="auto">
              <a:xfrm>
                <a:off x="2737" y="2513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18"/>
              <p:cNvSpPr>
                <a:spLocks/>
              </p:cNvSpPr>
              <p:nvPr/>
            </p:nvSpPr>
            <p:spPr bwMode="auto">
              <a:xfrm>
                <a:off x="2957" y="2517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19"/>
              <p:cNvSpPr>
                <a:spLocks/>
              </p:cNvSpPr>
              <p:nvPr/>
            </p:nvSpPr>
            <p:spPr bwMode="auto">
              <a:xfrm>
                <a:off x="3173" y="2523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Oval 20"/>
            <p:cNvSpPr>
              <a:spLocks noChangeArrowheads="1"/>
            </p:cNvSpPr>
            <p:nvPr/>
          </p:nvSpPr>
          <p:spPr bwMode="auto">
            <a:xfrm>
              <a:off x="2728278" y="3862387"/>
              <a:ext cx="193675" cy="1793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2856866" y="3622675"/>
              <a:ext cx="385762" cy="2397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921953" y="3922712"/>
              <a:ext cx="385762" cy="1190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3242628" y="3441700"/>
              <a:ext cx="527050" cy="187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</a:rPr>
                <a:t>e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18" charset="0"/>
                </a:rPr>
                <a:t>-</a:t>
              </a: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</a:rPr>
                <a:t>/</a:t>
              </a: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5" name="Rectangle 41"/>
            <p:cNvSpPr>
              <a:spLocks noChangeArrowheads="1"/>
            </p:cNvSpPr>
            <p:nvPr/>
          </p:nvSpPr>
          <p:spPr bwMode="auto">
            <a:xfrm>
              <a:off x="3242628" y="3984625"/>
              <a:ext cx="344931" cy="187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</a:rPr>
                <a:t>e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</a:rPr>
                <a:t>/</a:t>
              </a: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6" name="Rectangle 47"/>
            <p:cNvSpPr>
              <a:spLocks noChangeArrowheads="1"/>
            </p:cNvSpPr>
            <p:nvPr/>
          </p:nvSpPr>
          <p:spPr bwMode="auto">
            <a:xfrm>
              <a:off x="2342515" y="4222750"/>
              <a:ext cx="385762" cy="1793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48"/>
            <p:cNvSpPr>
              <a:spLocks noChangeArrowheads="1"/>
            </p:cNvSpPr>
            <p:nvPr/>
          </p:nvSpPr>
          <p:spPr bwMode="auto">
            <a:xfrm>
              <a:off x="2856866" y="4283075"/>
              <a:ext cx="385762" cy="1793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85D375-1A8E-4BA7-A617-8A23C868B9D9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986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wxie\Desktop\run10\QM2012\plots\Jpsi_spectra_pp_HT0_HT3_final_MB_NLONRQC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78" y="685800"/>
            <a:ext cx="4812922" cy="5379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/</a:t>
            </a:r>
            <a:r>
              <a:rPr lang="en-US" sz="2800" b="1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duction in 200GeV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llisions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0A4221-0A91-4DE6-8DC4-06B57D77C35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5105400" y="914400"/>
            <a:ext cx="403860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SzPct val="60000"/>
              <a:defRPr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olor singlet model (NNLO*CS)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buFont typeface="Wingdings" pitchFamily="2" charset="2"/>
              <a:buChar char="§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P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rtoisene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et al., PRL. 101, 152001 (2008), and J.P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ansber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rivate communication.</a:t>
            </a: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buFont typeface="Wingdings" pitchFamily="2" charset="2"/>
              <a:buChar char="§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nclude n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eeddow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rom higher mass state.</a:t>
            </a: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SzPct val="60000"/>
              <a:defRPr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LO CS+ color octet (CO)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285750" indent="-285750" eaLnBrk="1" hangingPunct="1">
              <a:buFont typeface="Wingdings" pitchFamily="2" charset="2"/>
              <a:buChar char="§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Y.-Q. Ma, K. Wang, and K.-T. Chao, Phys. Rev.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84, 51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14001 (2011), and priv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mmunication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gree with the data </a:t>
            </a:r>
          </a:p>
          <a:p>
            <a:pPr>
              <a:lnSpc>
                <a:spcPct val="80000"/>
              </a:lnSpc>
              <a:spcBef>
                <a:spcPct val="20000"/>
              </a:spcBef>
              <a:buSzPct val="60000"/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defRPr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olor Evaporation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Model: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buFont typeface="Wingdings" pitchFamily="2" charset="2"/>
              <a:buChar char="§"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edjidia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et al.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e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ph/0311048; R. Vogt private communication</a:t>
            </a: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buFont typeface="Wingdings" pitchFamily="2" charset="2"/>
              <a:buChar char="§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nclud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eeddow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ro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’</a:t>
            </a: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buFont typeface="Wingdings" pitchFamily="2" charset="2"/>
              <a:buChar char="§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gree with the data </a:t>
            </a: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buFont typeface="Wingdings" pitchFamily="2" charset="2"/>
              <a:buChar char="q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80000"/>
              </a:lnSpc>
              <a:spcBef>
                <a:spcPct val="20000"/>
              </a:spcBef>
              <a:buSzPct val="60000"/>
              <a:buFont typeface="Wingdings" pitchFamily="2" charset="2"/>
              <a:buChar char="q"/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766316" y="5719725"/>
            <a:ext cx="2845564" cy="86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1200" dirty="0" smtClean="0">
                <a:latin typeface="Times New Roman" pitchFamily="18" charset="0"/>
              </a:rPr>
              <a:t>STAR</a:t>
            </a:r>
            <a:r>
              <a:rPr lang="en-US" altLang="zh-CN" sz="1200" dirty="0">
                <a:latin typeface="Times New Roman" pitchFamily="18" charset="0"/>
              </a:rPr>
              <a:t>:  Phys. Rev. C80, 041902(R) (2009</a:t>
            </a:r>
            <a:r>
              <a:rPr lang="en-US" altLang="zh-CN" sz="1200" dirty="0" smtClean="0">
                <a:latin typeface="Times New Roman" pitchFamily="18" charset="0"/>
              </a:rPr>
              <a:t>)</a:t>
            </a:r>
          </a:p>
          <a:p>
            <a:r>
              <a:rPr lang="en-US" altLang="zh-CN" sz="1200" dirty="0" smtClean="0">
                <a:latin typeface="Times New Roman" pitchFamily="18" charset="0"/>
              </a:rPr>
              <a:t>STAR: </a:t>
            </a:r>
            <a:r>
              <a:rPr lang="en-US" altLang="zh-CN" sz="1200" dirty="0">
                <a:latin typeface="Times New Roman" pitchFamily="18" charset="0"/>
              </a:rPr>
              <a:t>JPG 38, 124107 (2011</a:t>
            </a:r>
            <a:r>
              <a:rPr lang="en-US" altLang="zh-CN" sz="1200" dirty="0" smtClean="0">
                <a:latin typeface="Times New Roman" pitchFamily="18" charset="0"/>
              </a:rPr>
              <a:t>)</a:t>
            </a:r>
          </a:p>
          <a:p>
            <a:r>
              <a:rPr lang="nb-NO" altLang="zh-CN" sz="1200" dirty="0">
                <a:latin typeface="Times New Roman" pitchFamily="18" charset="0"/>
              </a:rPr>
              <a:t>PHENIX:  </a:t>
            </a:r>
            <a:r>
              <a:rPr lang="en-US" altLang="zh-CN" sz="1200" dirty="0">
                <a:latin typeface="Times New Roman" pitchFamily="18" charset="0"/>
              </a:rPr>
              <a:t>Phys. Rev. D 82, 012001 (2010)</a:t>
            </a:r>
          </a:p>
          <a:p>
            <a:endParaRPr lang="en-US" altLang="zh-CN" sz="1400" dirty="0">
              <a:latin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EC4085-EAD5-4E98-B7D9-2D27850B0703}" type="datetime1">
              <a:rPr lang="en-US" altLang="zh-CN" smtClean="0"/>
              <a:t>8/13/2012</a:t>
            </a:fld>
            <a:endParaRPr lang="en-US" altLang="zh-C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10" name="Rectangle 9"/>
          <p:cNvSpPr/>
          <p:nvPr/>
        </p:nvSpPr>
        <p:spPr>
          <a:xfrm>
            <a:off x="5135294" y="5806440"/>
            <a:ext cx="36886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zeciak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Parallel  1D 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2268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D750E5-356C-4685-AD5F-31DDA1E8047A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02920" y="274320"/>
            <a:ext cx="8229600" cy="6400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/</a:t>
            </a:r>
            <a:r>
              <a:rPr lang="en-US" sz="2800" b="1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 200GeV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+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llis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82880" y="4800600"/>
                <a:ext cx="8549640" cy="14630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q"/>
                </a:pPr>
                <a:r>
                  <a:rPr lang="en-US" sz="2100" dirty="0" smtClean="0">
                    <a:latin typeface="Times New Roman" pitchFamily="18" charset="0"/>
                    <a:cs typeface="Times New Roman" pitchFamily="18" charset="0"/>
                  </a:rPr>
                  <a:t>STAR and PHENIX results are consistent with each other</a:t>
                </a:r>
              </a:p>
              <a:p>
                <a:pPr marL="285750" indent="-285750">
                  <a:buFont typeface="Wingdings" pitchFamily="2" charset="2"/>
                  <a:buChar char="q"/>
                </a:pPr>
                <a:endParaRPr lang="en-US" sz="2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en-US" sz="2100" dirty="0" smtClean="0">
                    <a:latin typeface="Times New Roman" pitchFamily="18" charset="0"/>
                    <a:cs typeface="Times New Roman" pitchFamily="18" charset="0"/>
                  </a:rPr>
                  <a:t>Nuclear absorption cross sec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100" i="1" smtClean="0">
                            <a:latin typeface="Cambria Math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sz="21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10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/>
                              </a:rPr>
                              <m:t>𝑎𝑏𝑠</m:t>
                            </m:r>
                          </m:sub>
                        </m:sSub>
                      </m:e>
                      <m:sub/>
                      <m:sup>
                        <m:f>
                          <m:fPr>
                            <m:type m:val="lin"/>
                            <m:ctrlPr>
                              <a:rPr lang="en-US" sz="21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latin typeface="Cambria Math"/>
                              </a:rPr>
                              <m:t>𝐽</m:t>
                            </m:r>
                          </m:num>
                          <m:den>
                            <m:r>
                              <a:rPr lang="en-US" sz="2100" i="1" smtClean="0">
                                <a:latin typeface="Cambria Math"/>
                                <a:ea typeface="Cambria Math"/>
                              </a:rPr>
                              <m:t>𝜓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 sz="21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</a:p>
              <a:p>
                <a:pPr marL="742950" lvl="1" indent="-285750">
                  <a:buFont typeface="Wingdings" pitchFamily="2" charset="2"/>
                  <a:buChar char="§"/>
                </a:pPr>
                <a:r>
                  <a:rPr lang="en-US" sz="2100" dirty="0" smtClean="0">
                    <a:latin typeface="Times New Roman" pitchFamily="18" charset="0"/>
                    <a:cs typeface="Times New Roman" pitchFamily="18" charset="0"/>
                  </a:rPr>
                  <a:t>Based on model predictions using EPS09 </a:t>
                </a:r>
                <a:r>
                  <a:rPr lang="en-US" sz="2100" dirty="0" err="1" smtClean="0">
                    <a:latin typeface="Times New Roman" pitchFamily="18" charset="0"/>
                    <a:cs typeface="Times New Roman" pitchFamily="18" charset="0"/>
                  </a:rPr>
                  <a:t>nPDF</a:t>
                </a:r>
                <a:r>
                  <a:rPr lang="en-US" sz="21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 smtClean="0">
                    <a:latin typeface="Times New Roman" pitchFamily="18" charset="0"/>
                    <a:cs typeface="Times New Roman" pitchFamily="18" charset="0"/>
                  </a:rPr>
                  <a:t>parametrization</a:t>
                </a:r>
                <a:r>
                  <a:rPr lang="en-US" sz="21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4800600"/>
                <a:ext cx="8549640" cy="1463029"/>
              </a:xfrm>
              <a:prstGeom prst="rect">
                <a:avLst/>
              </a:prstGeom>
              <a:blipFill rotWithShape="1">
                <a:blip r:embed="rId3"/>
                <a:stretch>
                  <a:fillRect l="-641" t="-2510" b="-5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431957"/>
              </p:ext>
            </p:extLst>
          </p:nvPr>
        </p:nvGraphicFramePr>
        <p:xfrm>
          <a:off x="5212080" y="5464175"/>
          <a:ext cx="38306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4" imgW="2361960" imgH="241200" progId="Equation.DSMT4">
                  <p:embed/>
                </p:oleObj>
              </mc:Choice>
              <mc:Fallback>
                <p:oleObj name="Equation" r:id="rId4" imgW="236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2080" y="5464175"/>
                        <a:ext cx="38306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31" name="Picture 83" descr="http://www.star.bnl.gov/protected/heavy/cpowell/Conferences/QM2012/Baseline_Zebo_Final_2012_08_08_Leszek_SQM/dAu/hRaaVsPt_PID1_Sigma_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560" y="893477"/>
            <a:ext cx="4480560" cy="3684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33" name="Picture 85" descr="http://www.star.bnl.gov/protected/heavy/cpowell/Conferences/QM2012/Baseline_Zebo_Final_2012_08_08_Leszek_SQM/dAu/hRaaVsNcoll_PID1_Eps_Sigma_3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8" y="868467"/>
            <a:ext cx="4453482" cy="3657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575440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://www.star.bnl.gov/protected/heavy/cpowell/Conferences/QM2012/Baseline_Zebo_Final_2012_08_08_Leszek_SQM/AuAu/hPtSpectrum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16" y="640079"/>
            <a:ext cx="4200398" cy="3453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http://www.star.bnl.gov/protected/heavy/cpowell/Conferences/QM2012/Baseline_Zebo_Final_2012_08_08_Leszek_SQM/AuAu/hRaaVsPt_AuAu_Singl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183" y="639581"/>
            <a:ext cx="4124831" cy="397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720"/>
            <a:ext cx="8229600" cy="914083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/</a:t>
            </a:r>
            <a:r>
              <a:rPr lang="el-GR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pectra in 200GeV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llisions</a:t>
            </a:r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618E944A-BE7E-4BD7-936C-7E39D9C51952}" type="slidenum">
              <a:rPr lang="en-US" altLang="zh-CN"/>
              <a:pPr eaLnBrk="1" hangingPunct="1"/>
              <a:t>15</a:t>
            </a:fld>
            <a:endParaRPr lang="en-US" altLang="zh-CN" dirty="0"/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295824" y="4093867"/>
            <a:ext cx="4355508" cy="1479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itchFamily="2" charset="2"/>
              <a:buChar char="q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road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coverage from 0 to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/c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buFont typeface="Wingdings" pitchFamily="2" charset="2"/>
              <a:buChar char="q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J/</a:t>
            </a:r>
            <a:r>
              <a:rPr lang="el-GR" altLang="zh-CN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pectra significantly softer tha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igh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hadrons</a:t>
            </a:r>
          </a:p>
          <a:p>
            <a:pPr marL="57150" indent="-342900"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ch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maller radial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low?</a:t>
            </a:r>
          </a:p>
          <a:p>
            <a:pPr marL="57150" indent="-342900" eaLnBrk="1" hangingPunct="1"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generation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t low </a:t>
            </a:r>
            <a:r>
              <a:rPr lang="en-US" altLang="zh-CN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45748B-F8B1-49C2-9089-FCBC39823A56}" type="datetime1">
              <a:rPr lang="en-US" altLang="zh-CN" smtClean="0"/>
              <a:t>8/13/2012</a:t>
            </a:fld>
            <a:endParaRPr lang="en-US" altLang="zh-C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Quark Matter 2012</a:t>
            </a:r>
            <a:endParaRPr lang="en-US" altLang="zh-CN" dirty="0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769984" y="4572000"/>
            <a:ext cx="4282576" cy="1402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buFont typeface="Wingdings" pitchFamily="2" charset="2"/>
              <a:buChar char="q"/>
            </a:pPr>
            <a:r>
              <a:rPr lang="en-US" altLang="zh-CN" sz="1700" dirty="0">
                <a:latin typeface="Times New Roman" pitchFamily="18" charset="0"/>
                <a:cs typeface="Times New Roman" pitchFamily="18" charset="0"/>
              </a:rPr>
              <a:t>Systematically higher at high </a:t>
            </a:r>
            <a:r>
              <a:rPr lang="en-US" altLang="zh-CN" sz="17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700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17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700" dirty="0">
                <a:latin typeface="Times New Roman" pitchFamily="18" charset="0"/>
                <a:cs typeface="Times New Roman" pitchFamily="18" charset="0"/>
              </a:rPr>
              <a:t>in all </a:t>
            </a:r>
            <a:r>
              <a:rPr lang="en-US" altLang="zh-CN" sz="1700" dirty="0" smtClean="0">
                <a:latin typeface="Times New Roman" pitchFamily="18" charset="0"/>
                <a:cs typeface="Times New Roman" pitchFamily="18" charset="0"/>
              </a:rPr>
              <a:t>centralities</a:t>
            </a:r>
          </a:p>
          <a:p>
            <a:pPr marL="342900" indent="-342900" eaLnBrk="1" hangingPunct="1">
              <a:buFont typeface="Wingdings" pitchFamily="2" charset="2"/>
              <a:buChar char="q"/>
            </a:pPr>
            <a:r>
              <a:rPr lang="en-US" altLang="zh-CN" sz="1700" dirty="0" smtClean="0">
                <a:latin typeface="Times New Roman" pitchFamily="18" charset="0"/>
                <a:cs typeface="Times New Roman" pitchFamily="18" charset="0"/>
              </a:rPr>
              <a:t>Suppression </a:t>
            </a:r>
            <a:r>
              <a:rPr lang="en-US" altLang="zh-CN" sz="1700" dirty="0">
                <a:latin typeface="Times New Roman" pitchFamily="18" charset="0"/>
                <a:cs typeface="Times New Roman" pitchFamily="18" charset="0"/>
              </a:rPr>
              <a:t>in central collisions at high </a:t>
            </a:r>
            <a:r>
              <a:rPr lang="en-US" altLang="zh-CN" sz="17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7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altLang="zh-CN" sz="17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buFont typeface="Wingdings" pitchFamily="2" charset="2"/>
              <a:buChar char="Ø"/>
            </a:pPr>
            <a:r>
              <a:rPr lang="en-US" altLang="zh-CN" sz="17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ormation </a:t>
            </a:r>
            <a:r>
              <a:rPr lang="en-US" altLang="zh-CN" sz="1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me </a:t>
            </a:r>
            <a:r>
              <a:rPr lang="en-US" altLang="zh-CN" sz="17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ffect?</a:t>
            </a:r>
            <a:endParaRPr lang="en-US" altLang="zh-CN" sz="17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buFont typeface="Wingdings" pitchFamily="2" charset="2"/>
              <a:buChar char="Ø"/>
            </a:pPr>
            <a:r>
              <a:rPr lang="en-US" altLang="zh-CN" sz="17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ronin effect? </a:t>
            </a:r>
            <a:endParaRPr lang="en-US" altLang="zh-CN" sz="17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10783" y="5715000"/>
            <a:ext cx="4540549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1200" dirty="0" err="1">
                <a:latin typeface="Times New Roman" pitchFamily="18" charset="0"/>
              </a:rPr>
              <a:t>Tsallis</a:t>
            </a:r>
            <a:r>
              <a:rPr lang="en-US" altLang="zh-CN" sz="1200" dirty="0">
                <a:latin typeface="Times New Roman" pitchFamily="18" charset="0"/>
              </a:rPr>
              <a:t> Blast-Wave model: ZBT </a:t>
            </a:r>
            <a:r>
              <a:rPr lang="en-US" altLang="zh-CN" sz="1200" i="1" dirty="0">
                <a:latin typeface="Times New Roman" pitchFamily="18" charset="0"/>
              </a:rPr>
              <a:t>et al</a:t>
            </a:r>
            <a:r>
              <a:rPr lang="en-US" altLang="zh-CN" sz="1200" dirty="0">
                <a:latin typeface="Times New Roman" pitchFamily="18" charset="0"/>
              </a:rPr>
              <a:t>., </a:t>
            </a:r>
            <a:r>
              <a:rPr lang="en-US" altLang="zh-CN" sz="1200" dirty="0" smtClean="0">
                <a:latin typeface="Times New Roman" pitchFamily="18" charset="0"/>
              </a:rPr>
              <a:t>arXiv:1101.1912</a:t>
            </a:r>
            <a:endParaRPr lang="nb-NO" altLang="zh-CN" sz="1200" dirty="0" smtClean="0">
              <a:latin typeface="Times New Roman" pitchFamily="18" charset="0"/>
            </a:endParaRPr>
          </a:p>
          <a:p>
            <a:r>
              <a:rPr lang="nb-NO" altLang="zh-CN" sz="1200" dirty="0" smtClean="0">
                <a:latin typeface="Times New Roman" pitchFamily="18" charset="0"/>
              </a:rPr>
              <a:t>Yunpeng Liu et al.,, </a:t>
            </a:r>
            <a:r>
              <a:rPr lang="nb-NO" altLang="zh-CN" sz="1200" dirty="0">
                <a:latin typeface="Times New Roman" pitchFamily="18" charset="0"/>
              </a:rPr>
              <a:t>PLB 678:72 (2009) and private </a:t>
            </a:r>
            <a:r>
              <a:rPr lang="nb-NO" altLang="zh-CN" sz="1200" dirty="0" smtClean="0">
                <a:latin typeface="Times New Roman" pitchFamily="18" charset="0"/>
              </a:rPr>
              <a:t>comminication</a:t>
            </a:r>
            <a:endParaRPr lang="nb-NO" altLang="zh-CN" sz="1200" dirty="0">
              <a:latin typeface="Times New Roman" pitchFamily="18" charset="0"/>
            </a:endParaRPr>
          </a:p>
          <a:p>
            <a:r>
              <a:rPr lang="nb-NO" altLang="zh-CN" sz="1200" dirty="0">
                <a:latin typeface="Times New Roman" pitchFamily="18" charset="0"/>
              </a:rPr>
              <a:t>Xingbo </a:t>
            </a:r>
            <a:r>
              <a:rPr lang="nb-NO" altLang="zh-CN" sz="1200" dirty="0" smtClean="0">
                <a:latin typeface="Times New Roman" pitchFamily="18" charset="0"/>
              </a:rPr>
              <a:t>Zhao et al., </a:t>
            </a:r>
            <a:r>
              <a:rPr lang="en-US" altLang="zh-CN" sz="1200" dirty="0">
                <a:latin typeface="Times New Roman" pitchFamily="18" charset="0"/>
              </a:rPr>
              <a:t>PRC 82,064905(2010) </a:t>
            </a:r>
            <a:r>
              <a:rPr lang="nb-NO" altLang="zh-CN" sz="1200" dirty="0">
                <a:latin typeface="Times New Roman" pitchFamily="18" charset="0"/>
              </a:rPr>
              <a:t>and private </a:t>
            </a:r>
            <a:r>
              <a:rPr lang="nb-NO" altLang="zh-CN" sz="1200" dirty="0" smtClean="0">
                <a:latin typeface="Times New Roman" pitchFamily="18" charset="0"/>
              </a:rPr>
              <a:t>communication</a:t>
            </a:r>
            <a:endParaRPr lang="nb-NO" altLang="zh-CN" sz="1200" dirty="0">
              <a:latin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51332" y="2697480"/>
            <a:ext cx="1901868" cy="10058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57200" y="731519"/>
            <a:ext cx="1097280" cy="15963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2"/>
          </p:cNvCxnSpPr>
          <p:nvPr/>
        </p:nvCxnSpPr>
        <p:spPr>
          <a:xfrm flipH="1" flipV="1">
            <a:off x="1554480" y="1737360"/>
            <a:ext cx="3096852" cy="1463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325320" y="5241576"/>
            <a:ext cx="2828376" cy="36129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153696" y="3352800"/>
            <a:ext cx="1650036" cy="18887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19860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 animBg="1"/>
      <p:bldP spid="17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D750E5-356C-4685-AD5F-31DDA1E8047A}" type="datetime1">
              <a:rPr lang="en-US" altLang="zh-CN" smtClean="0"/>
              <a:t>8/13/2012</a:t>
            </a:fld>
            <a:endParaRPr lang="en-US" altLang="zh-C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Quark Matter 2012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pic>
        <p:nvPicPr>
          <p:cNvPr id="14" name="Picture 2" descr="C:\Users\wxie\Desktop\run10\QM2012\plots\NpeV200GeV_plotsForTalksQM2012\NpeV2_2part0_4part0_phi1_D0Star0_D0Alice0_Jpsi0_Phenix0_Models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547" y="426755"/>
            <a:ext cx="7860965" cy="4514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5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3285" y="746796"/>
            <a:ext cx="1211039" cy="332951"/>
          </a:xfrm>
          <a:prstGeom prst="rect">
            <a:avLst/>
          </a:prstGeom>
          <a:noFill/>
        </p:spPr>
      </p:pic>
      <p:grpSp>
        <p:nvGrpSpPr>
          <p:cNvPr id="11" name="Group 10"/>
          <p:cNvGrpSpPr/>
          <p:nvPr/>
        </p:nvGrpSpPr>
        <p:grpSpPr>
          <a:xfrm>
            <a:off x="-26550" y="426755"/>
            <a:ext cx="7860968" cy="4514531"/>
            <a:chOff x="-26550" y="3510598"/>
            <a:chExt cx="7860968" cy="4514531"/>
          </a:xfrm>
        </p:grpSpPr>
        <p:pic>
          <p:nvPicPr>
            <p:cNvPr id="3074" name="Picture 2" descr="C:\Users\wxie\Desktop\run10\QM2012\plots\NpeV2_Phenix0_Phi1_Jpsi0_D0Star0_D0Alice0_V2_4part0_V2_2part1_EP0_Hadron1_39GeV0_62GeV0_Models0.g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6550" y="3510598"/>
              <a:ext cx="7860968" cy="4514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63285" y="4067778"/>
              <a:ext cx="1211039" cy="332951"/>
            </a:xfrm>
            <a:prstGeom prst="rect">
              <a:avLst/>
            </a:prstGeom>
            <a:noFill/>
          </p:spPr>
        </p:pic>
      </p:grpSp>
      <p:grpSp>
        <p:nvGrpSpPr>
          <p:cNvPr id="12" name="Group 11"/>
          <p:cNvGrpSpPr/>
          <p:nvPr/>
        </p:nvGrpSpPr>
        <p:grpSpPr>
          <a:xfrm>
            <a:off x="-53146" y="411480"/>
            <a:ext cx="7914161" cy="4545080"/>
            <a:chOff x="-79743" y="3200400"/>
            <a:chExt cx="7914161" cy="4545080"/>
          </a:xfrm>
        </p:grpSpPr>
        <p:pic>
          <p:nvPicPr>
            <p:cNvPr id="3075" name="Picture 3" descr="C:\Users\wxie\Desktop\run10\QM2012\plots\NpeV2_Phenix0_Phi1_Jpsi0_D0Star0_D0Alice0_V2_4part1_V2_2part1_EP0_Hadron1_39GeV0_62GeV0_Models0.gi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9743" y="3200400"/>
              <a:ext cx="7914161" cy="4545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63284" y="3634088"/>
              <a:ext cx="1211039" cy="332951"/>
            </a:xfrm>
            <a:prstGeom prst="rect">
              <a:avLst/>
            </a:prstGeom>
            <a:noFill/>
          </p:spPr>
        </p:pic>
      </p:grpSp>
      <p:grpSp>
        <p:nvGrpSpPr>
          <p:cNvPr id="27" name="Group 26"/>
          <p:cNvGrpSpPr/>
          <p:nvPr/>
        </p:nvGrpSpPr>
        <p:grpSpPr>
          <a:xfrm>
            <a:off x="-14599" y="419158"/>
            <a:ext cx="7815045" cy="4488158"/>
            <a:chOff x="45970" y="2011680"/>
            <a:chExt cx="7815045" cy="4488158"/>
          </a:xfrm>
        </p:grpSpPr>
        <p:pic>
          <p:nvPicPr>
            <p:cNvPr id="3076" name="Picture 4" descr="C:\Users\wxie\Desktop\run10\QM2012\plots\NpeV2_Phenix0_Phi1_Jpsi0_D0Star1_D0Alice0_V2_4part1_V2_2part1_EP0_Hadron1_39GeV0_62GeV0_Models0.g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70" y="2011680"/>
              <a:ext cx="7815045" cy="44881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89881" y="2377440"/>
              <a:ext cx="1211039" cy="332951"/>
            </a:xfrm>
            <a:prstGeom prst="rect">
              <a:avLst/>
            </a:prstGeom>
            <a:noFill/>
          </p:spPr>
        </p:pic>
      </p:grpSp>
      <p:grpSp>
        <p:nvGrpSpPr>
          <p:cNvPr id="6" name="Group 5"/>
          <p:cNvGrpSpPr/>
          <p:nvPr/>
        </p:nvGrpSpPr>
        <p:grpSpPr>
          <a:xfrm>
            <a:off x="29323" y="438578"/>
            <a:ext cx="7800446" cy="4479774"/>
            <a:chOff x="1721657" y="2188149"/>
            <a:chExt cx="7800446" cy="4479774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1657" y="2188149"/>
              <a:ext cx="7800446" cy="4479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71800" y="2596165"/>
              <a:ext cx="1211039" cy="332951"/>
            </a:xfrm>
            <a:prstGeom prst="rect">
              <a:avLst/>
            </a:prstGeom>
            <a:noFill/>
          </p:spPr>
        </p:pic>
      </p:grpSp>
      <p:grpSp>
        <p:nvGrpSpPr>
          <p:cNvPr id="7" name="Group 6"/>
          <p:cNvGrpSpPr/>
          <p:nvPr/>
        </p:nvGrpSpPr>
        <p:grpSpPr>
          <a:xfrm>
            <a:off x="0" y="419158"/>
            <a:ext cx="7840459" cy="4502753"/>
            <a:chOff x="-22339" y="1874520"/>
            <a:chExt cx="7840459" cy="4502753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2339" y="1874520"/>
              <a:ext cx="7840459" cy="45027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34752" y="2373970"/>
              <a:ext cx="1211039" cy="332951"/>
            </a:xfrm>
            <a:prstGeom prst="rect">
              <a:avLst/>
            </a:prstGeom>
            <a:noFill/>
          </p:spPr>
        </p:pic>
      </p:grpSp>
      <p:grpSp>
        <p:nvGrpSpPr>
          <p:cNvPr id="28" name="Group 27"/>
          <p:cNvGrpSpPr/>
          <p:nvPr/>
        </p:nvGrpSpPr>
        <p:grpSpPr>
          <a:xfrm>
            <a:off x="2750" y="423317"/>
            <a:ext cx="7853592" cy="4510296"/>
            <a:chOff x="-33873" y="2010955"/>
            <a:chExt cx="7853592" cy="4510296"/>
          </a:xfrm>
        </p:grpSpPr>
        <p:pic>
          <p:nvPicPr>
            <p:cNvPr id="3077" name="Picture 5" descr="C:\Users\wxie\Desktop\run10\QM2012\plots\NpeV2_Phenix0_Phi1_Jpsi1_D0Star0_D0Alice0_V2_4part1_V2_2part1_EP0_Hadron1_39GeV0_62GeV0_Models0.gif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3873" y="2010955"/>
              <a:ext cx="7853592" cy="4510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29312" y="2377440"/>
              <a:ext cx="1211039" cy="332951"/>
            </a:xfrm>
            <a:prstGeom prst="rect">
              <a:avLst/>
            </a:prstGeom>
            <a:noFill/>
          </p:spPr>
        </p:pic>
      </p:grpSp>
      <p:cxnSp>
        <p:nvCxnSpPr>
          <p:cNvPr id="33" name="Straight Arrow Connector 32"/>
          <p:cNvCxnSpPr>
            <a:endCxn id="31" idx="4"/>
          </p:cNvCxnSpPr>
          <p:nvPr/>
        </p:nvCxnSpPr>
        <p:spPr>
          <a:xfrm flipV="1">
            <a:off x="1279466" y="3455322"/>
            <a:ext cx="190240" cy="116239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1144011" y="2495202"/>
            <a:ext cx="651389" cy="96012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2120" y="2664440"/>
            <a:ext cx="352044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0 </a:t>
            </a:r>
            <a:r>
              <a:rPr lang="en-US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rge NPE v</a:t>
            </a:r>
            <a:r>
              <a:rPr lang="en-US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bserved at low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tro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charm-medium interaction</a:t>
            </a:r>
            <a:endParaRPr lang="en-US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increase at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&gt; 3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ath length of energy loss 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Jet-like correlation. </a:t>
            </a:r>
            <a:endParaRPr lang="en-US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u="sng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9 and 62.4 </a:t>
            </a:r>
            <a:r>
              <a:rPr lang="en-US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sistent with zero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ight suggest charm –medium interaction is not as strong as in 200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30699" y="54685"/>
            <a:ext cx="74732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easurements from NPE, D0 and J/</a:t>
            </a:r>
            <a:r>
              <a:rPr lang="el-GR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200" y="4526280"/>
            <a:ext cx="43101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inite v</a:t>
            </a:r>
            <a:r>
              <a:rPr lang="en-US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rom charm quark coalescence ? 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urther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inputs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rom Run2011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ata</a:t>
            </a:r>
            <a:r>
              <a:rPr lang="en-US" sz="1500" b="1" dirty="0" smtClean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411480" y="5431750"/>
            <a:ext cx="525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sfavor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the case that J/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&gt; 2GeV/c is produced 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ominantly by coalescence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rom thermalized charm and anti-charm quarks</a:t>
            </a:r>
            <a:r>
              <a:rPr lang="en-US" b="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69149634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0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EFBFB-D36A-4202-9C81-CAAB6A7FE58A}" type="slidenum">
              <a:rPr lang="en-US"/>
              <a:pPr/>
              <a:t>17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692AD-1CD0-4ADD-9E78-6D47166DA330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grpSp>
        <p:nvGrpSpPr>
          <p:cNvPr id="7" name="Group 6"/>
          <p:cNvGrpSpPr/>
          <p:nvPr/>
        </p:nvGrpSpPr>
        <p:grpSpPr>
          <a:xfrm>
            <a:off x="91440" y="457200"/>
            <a:ext cx="6629400" cy="5919639"/>
            <a:chOff x="1051560" y="631507"/>
            <a:chExt cx="6629400" cy="5919639"/>
          </a:xfrm>
        </p:grpSpPr>
        <p:grpSp>
          <p:nvGrpSpPr>
            <p:cNvPr id="6" name="Group 5"/>
            <p:cNvGrpSpPr/>
            <p:nvPr/>
          </p:nvGrpSpPr>
          <p:grpSpPr>
            <a:xfrm>
              <a:off x="1051560" y="3429000"/>
              <a:ext cx="6629400" cy="3122146"/>
              <a:chOff x="2651760" y="753895"/>
              <a:chExt cx="6629400" cy="3122146"/>
            </a:xfrm>
          </p:grpSpPr>
          <p:grpSp>
            <p:nvGrpSpPr>
              <p:cNvPr id="107" name="Group 106"/>
              <p:cNvGrpSpPr/>
              <p:nvPr/>
            </p:nvGrpSpPr>
            <p:grpSpPr>
              <a:xfrm>
                <a:off x="6052764" y="777240"/>
                <a:ext cx="3228396" cy="3098801"/>
                <a:chOff x="6007044" y="1039811"/>
                <a:chExt cx="3228396" cy="3098801"/>
              </a:xfrm>
            </p:grpSpPr>
            <p:pic>
              <p:nvPicPr>
                <p:cNvPr id="108" name="Picture 13" descr="MassSpectrum0to10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07044" y="1039811"/>
                  <a:ext cx="3228396" cy="30988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9" name="TextBox 108"/>
                <p:cNvSpPr txBox="1"/>
                <p:nvPr/>
              </p:nvSpPr>
              <p:spPr>
                <a:xfrm>
                  <a:off x="7162800" y="2514600"/>
                  <a:ext cx="11430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i="1" dirty="0" smtClean="0">
                      <a:latin typeface="Abadi MT Condensed Light"/>
                      <a:cs typeface="Abadi MT Condensed Light"/>
                    </a:rPr>
                    <a:t>STAR Preliminary</a:t>
                  </a:r>
                  <a:endParaRPr lang="en-US" sz="1200" b="1" i="1" dirty="0">
                    <a:latin typeface="Abadi MT Condensed Light"/>
                    <a:cs typeface="Abadi MT Condensed Light"/>
                  </a:endParaRPr>
                </a:p>
              </p:txBody>
            </p:sp>
          </p:grpSp>
          <p:grpSp>
            <p:nvGrpSpPr>
              <p:cNvPr id="110" name="Group 109"/>
              <p:cNvGrpSpPr/>
              <p:nvPr/>
            </p:nvGrpSpPr>
            <p:grpSpPr>
              <a:xfrm>
                <a:off x="2651760" y="753895"/>
                <a:ext cx="3200400" cy="3071813"/>
                <a:chOff x="2606040" y="1016466"/>
                <a:chExt cx="3200400" cy="3071813"/>
              </a:xfrm>
            </p:grpSpPr>
            <p:pic>
              <p:nvPicPr>
                <p:cNvPr id="111" name="Picture 14" descr="MassSpectrum10to30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06040" y="1016466"/>
                  <a:ext cx="3200400" cy="3071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2" name="TextBox 111"/>
                <p:cNvSpPr txBox="1"/>
                <p:nvPr/>
              </p:nvSpPr>
              <p:spPr>
                <a:xfrm>
                  <a:off x="4267200" y="2514600"/>
                  <a:ext cx="114300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i="1" dirty="0" smtClean="0">
                      <a:latin typeface="Abadi MT Condensed Light"/>
                      <a:cs typeface="Abadi MT Condensed Light"/>
                    </a:rPr>
                    <a:t>STAR Preliminary</a:t>
                  </a:r>
                  <a:endParaRPr lang="en-US" sz="1200" b="1" i="1" dirty="0">
                    <a:latin typeface="Abadi MT Condensed Light"/>
                    <a:cs typeface="Abadi MT Condensed Light"/>
                  </a:endParaRPr>
                </a:p>
              </p:txBody>
            </p:sp>
          </p:grpSp>
        </p:grpSp>
        <p:grpSp>
          <p:nvGrpSpPr>
            <p:cNvPr id="113" name="Group 112"/>
            <p:cNvGrpSpPr/>
            <p:nvPr/>
          </p:nvGrpSpPr>
          <p:grpSpPr>
            <a:xfrm>
              <a:off x="4419600" y="631507"/>
              <a:ext cx="3200400" cy="3071813"/>
              <a:chOff x="228600" y="1066800"/>
              <a:chExt cx="3200400" cy="3071813"/>
            </a:xfrm>
          </p:grpSpPr>
          <p:pic>
            <p:nvPicPr>
              <p:cNvPr id="114" name="Picture 113" descr="MassSpectrum30to60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600" y="1066800"/>
                <a:ext cx="3200400" cy="3071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5" name="TextBox 114"/>
              <p:cNvSpPr txBox="1"/>
              <p:nvPr/>
            </p:nvSpPr>
            <p:spPr>
              <a:xfrm>
                <a:off x="1524000" y="2514600"/>
                <a:ext cx="1143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i="1" dirty="0" smtClean="0">
                    <a:latin typeface="Abadi MT Condensed Light"/>
                    <a:cs typeface="Abadi MT Condensed Light"/>
                  </a:rPr>
                  <a:t>STAR Preliminary</a:t>
                </a:r>
                <a:endParaRPr lang="en-US" sz="1200" b="1" i="1" dirty="0">
                  <a:latin typeface="Abadi MT Condensed Light"/>
                  <a:cs typeface="Abadi MT Condensed Light"/>
                </a:endParaRPr>
              </a:p>
            </p:txBody>
          </p:sp>
        </p:grpSp>
        <p:pic>
          <p:nvPicPr>
            <p:cNvPr id="116" name="Picture 115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="" xmlns:mv="urn:schemas-microsoft-com:mac:vml" xmlns:ma="http://schemas.microsoft.com/office/mac/drawingml/2008/main" xmlns:lc="http://schemas.openxmlformats.org/drawingml/2006/lockedCanvas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 bwMode="auto">
            <a:xfrm>
              <a:off x="1205576" y="636080"/>
              <a:ext cx="3079347" cy="295443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8947" name="Text Box 3"/>
          <p:cNvSpPr txBox="1">
            <a:spLocks noChangeArrowheads="1"/>
          </p:cNvSpPr>
          <p:nvPr/>
        </p:nvSpPr>
        <p:spPr bwMode="auto">
          <a:xfrm>
            <a:off x="2194560" y="137160"/>
            <a:ext cx="40509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psilon: a Cleaner Probe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4" y="687195"/>
            <a:ext cx="6531685" cy="6067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553200" y="731520"/>
            <a:ext cx="25908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Compared to J/</a:t>
            </a:r>
            <a:r>
              <a:rPr lang="el-GR" b="1" u="sng" dirty="0" smtClean="0">
                <a:latin typeface="Times New Roman" pitchFamily="18" charset="0"/>
                <a:cs typeface="Times New Roman" pitchFamily="18" charset="0"/>
              </a:rPr>
              <a:t>ψ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combinatio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an be neglected at RHIC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Final state co-mover absorption is small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gnificantly improved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easurements w/ ~2.5x more </a:t>
            </a:r>
            <a:r>
              <a:rPr lang="en-US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m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re suppression in more central collisions 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nsistent with prediction from a model requiring strong 2S and complete 3S suppression. 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3182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6AB44F4-DA26-4874-92FC-C9D77BE7DDED}" type="slidenum">
              <a:rPr lang="en-US" smtClean="0"/>
              <a:pPr eaLnBrk="1" hangingPunct="1"/>
              <a:t>18</a:t>
            </a:fld>
            <a:endParaRPr lang="en-US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23083" y="82867"/>
            <a:ext cx="8063717" cy="557213"/>
          </a:xfrm>
        </p:spPr>
        <p:txBody>
          <a:bodyPr>
            <a:noAutofit/>
          </a:bodyPr>
          <a:lstStyle/>
          <a:p>
            <a:pPr eaLnBrk="1" hangingPunct="1"/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uture of Heavy Flavor Measurement at STAR</a:t>
            </a:r>
            <a:endParaRPr lang="en-US" altLang="zh-CN" sz="3000" b="1" dirty="0" smtClean="0">
              <a:solidFill>
                <a:schemeClr val="accent2"/>
              </a:solidFill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3977640"/>
            <a:ext cx="87630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endParaRPr lang="en-US" b="1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gnificantly enhance STAR capability on measuring heavy flavor production at RHIC, e.g.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rect reconstruction of D mesons at both low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hig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J/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ψ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µµ +X, disentangle upsilon 1S/2S/3S. </a:t>
            </a:r>
            <a:endParaRPr lang="en-US" b="1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udy QGP thermal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lepto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adiation 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nderstanding background through e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rrelation. </a:t>
            </a:r>
          </a:p>
          <a:p>
            <a:r>
              <a:rPr lang="en-US" sz="1600" b="1" dirty="0" smtClean="0">
                <a:solidFill>
                  <a:srgbClr val="FF0000"/>
                </a:solidFill>
              </a:rPr>
              <a:t>See details i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b="1" dirty="0" err="1" smtClean="0">
                <a:solidFill>
                  <a:srgbClr val="FF0000"/>
                </a:solidFill>
              </a:rPr>
              <a:t>Huan</a:t>
            </a:r>
            <a:r>
              <a:rPr lang="en-US" sz="1600" b="1" dirty="0" smtClean="0">
                <a:solidFill>
                  <a:srgbClr val="FF0000"/>
                </a:solidFill>
              </a:rPr>
              <a:t> Huang: parallel 6C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</a:rPr>
              <a:t>Frank </a:t>
            </a:r>
            <a:r>
              <a:rPr lang="en-US" sz="1600" b="1" dirty="0" err="1" smtClean="0">
                <a:solidFill>
                  <a:srgbClr val="FF0000"/>
                </a:solidFill>
              </a:rPr>
              <a:t>Geurt</a:t>
            </a:r>
            <a:r>
              <a:rPr lang="en-US" sz="1600" b="1" dirty="0" smtClean="0">
                <a:solidFill>
                  <a:srgbClr val="FF0000"/>
                </a:solidFill>
              </a:rPr>
              <a:t>: plenary IVA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6" name="Picture 16" descr="C:\Documents and Settings\wxie\Desktop\HF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17996"/>
            <a:ext cx="3921760" cy="2387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11440" y="1173162"/>
            <a:ext cx="1279525" cy="914400"/>
          </a:xfrm>
        </p:spPr>
      </p:pic>
      <p:pic>
        <p:nvPicPr>
          <p:cNvPr id="8" name="Picture 20" descr="hijing_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7" t="7167" r="7167" b="7167"/>
          <a:stretch>
            <a:fillRect/>
          </a:stretch>
        </p:blipFill>
        <p:spPr bwMode="auto">
          <a:xfrm>
            <a:off x="4892040" y="563562"/>
            <a:ext cx="2865438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7482840" y="639762"/>
            <a:ext cx="12192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300" b="1">
                <a:latin typeface="Times New Roman" pitchFamily="18" charset="0"/>
                <a:cs typeface="Times New Roman" pitchFamily="18" charset="0"/>
              </a:rPr>
              <a:t>MTD (MRPC)</a:t>
            </a:r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>
          <a:xfrm rot="10800000" flipV="1">
            <a:off x="7101840" y="785812"/>
            <a:ext cx="381000" cy="234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9" idx="2"/>
          </p:cNvCxnSpPr>
          <p:nvPr/>
        </p:nvCxnSpPr>
        <p:spPr>
          <a:xfrm rot="16200000" flipH="1">
            <a:off x="8009890" y="1014412"/>
            <a:ext cx="3937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5720" y="3291840"/>
            <a:ext cx="5349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IXEL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igh hit resolution: 18.4µm X 18.4µm pitch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ow thickness: 0.37% X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4960" y="3474720"/>
            <a:ext cx="35960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u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dentification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u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rigger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30822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 txBox="1">
            <a:spLocks noGrp="1"/>
          </p:cNvSpPr>
          <p:nvPr/>
        </p:nvSpPr>
        <p:spPr bwMode="auto">
          <a:xfrm>
            <a:off x="6553200" y="6496050"/>
            <a:ext cx="2133600" cy="31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/>
            <a:fld id="{A10ECD90-7570-B449-A650-8E115122AA4F}" type="slidenum">
              <a:rPr lang="en-US" altLang="zh-CN">
                <a:latin typeface="Garamond" pitchFamily="-108" charset="0"/>
              </a:rPr>
              <a:pPr algn="r"/>
              <a:t>19</a:t>
            </a:fld>
            <a:endParaRPr lang="en-US" altLang="zh-CN">
              <a:latin typeface="Garamond" pitchFamily="-108" charset="0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228600" y="1005840"/>
            <a:ext cx="8636743" cy="5663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5750" indent="-285750">
              <a:spcAft>
                <a:spcPts val="1800"/>
              </a:spcAft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bserve larg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suppression of heavy quark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production through NPE and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meson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measurements in 200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collisions</a:t>
            </a:r>
          </a:p>
          <a:p>
            <a:pPr marL="285750" indent="-285750">
              <a:spcAft>
                <a:spcPts val="1800"/>
              </a:spcAft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bserve larger NPE v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in 200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than in 39 and 62.4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collisions, indicating the strength of charm-medium interaction increase with energy.</a:t>
            </a:r>
          </a:p>
          <a:p>
            <a:pPr marL="285750" indent="-285750">
              <a:spcAft>
                <a:spcPts val="1800"/>
              </a:spcAft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J/</a:t>
            </a:r>
            <a:r>
              <a:rPr lang="el-GR" sz="220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measurements disfavor the case that coalescence dominate the production at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&gt; 2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/c. </a:t>
            </a:r>
          </a:p>
          <a:p>
            <a:pPr marL="285750" indent="-285750">
              <a:spcAft>
                <a:spcPts val="1800"/>
              </a:spcAft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bserve Upsilon suppression, consistent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with prediction from a model requiring strong 2S and complete 3S suppression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spcAft>
                <a:spcPts val="1800"/>
              </a:spcAft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STAR HFT and MTD upgrades together with existing subsystems and RHIC II luminosities will provide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TAR with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unprecedented opportunity to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tudy heavy quark production at RHIC.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1800"/>
              </a:spcAft>
              <a:buClr>
                <a:srgbClr val="0000FF"/>
              </a:buClr>
            </a:pPr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82563" y="228600"/>
            <a:ext cx="8504237" cy="649287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84205297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41960"/>
            <a:ext cx="7772400" cy="381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</a:rPr>
              <a:t>Motivation for Studying Heavy Quarks</a:t>
            </a:r>
          </a:p>
        </p:txBody>
      </p:sp>
      <p:sp>
        <p:nvSpPr>
          <p:cNvPr id="1031" name="Slide Number Placeholder 4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FE710A-5E39-4EF7-85FE-B1B14EA2821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E41D74-FE70-43DF-A13C-024302934981}" type="datetime1">
              <a:rPr lang="en-US" smtClean="0"/>
              <a:t>8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Quark Matter 2012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1480" y="1219676"/>
            <a:ext cx="8412480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90000"/>
              </a:lnSpc>
              <a:buFont typeface="Wingdings" pitchFamily="2" charset="2"/>
              <a:buChar char="q"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ensitive to initial gluon density and 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gluon </a:t>
            </a: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distribution at RHIC.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749300" lvl="2" indent="-292100">
              <a:lnSpc>
                <a:spcPct val="80000"/>
              </a:lnSpc>
              <a:buFont typeface="Wingdings" pitchFamily="2" charset="2"/>
              <a:buChar char="§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roduced mostly from glu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usion</a:t>
            </a:r>
            <a:endParaRPr lang="en-US" sz="2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q"/>
            </a:pPr>
            <a:endParaRPr lang="en-US" sz="2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Involve different interaction mechanisms from light quarks with the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medium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luon bremsstrahlung radiation 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ollisional energy loss </a:t>
            </a: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ollis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ssociation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buFont typeface="Wingdings" pitchFamily="2" charset="2"/>
              <a:buChar char="§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ds/CFT 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eavy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quarkonia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roduction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reveals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ritical features of the medium. 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ppressio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rom color screening or gluon scattering 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nhancement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rom coalescence</a:t>
            </a:r>
          </a:p>
          <a:p>
            <a:pPr marL="292100" indent="-292100">
              <a:lnSpc>
                <a:spcPct val="80000"/>
              </a:lnSpc>
            </a:pPr>
            <a:endParaRPr lang="en-US" sz="20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buFont typeface="Wingdings" pitchFamily="2" charset="2"/>
              <a:buChar char="q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buFont typeface="Wingdings" pitchFamily="2" charset="2"/>
              <a:buChar char="q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old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uclear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effect.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buFont typeface="Arial" pitchFamily="34" charset="0"/>
              <a:buChar char="•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luon shadow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Color glass condensate, Initial state Energy loss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t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3919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5720"/>
            <a:ext cx="8229600" cy="914082"/>
          </a:xfrm>
        </p:spPr>
        <p:txBody>
          <a:bodyPr>
            <a:normAutofit/>
          </a:bodyPr>
          <a:lstStyle/>
          <a:p>
            <a:r>
              <a:rPr lang="en-US" sz="3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st of Heavy Flavor Talks and Posters</a:t>
            </a:r>
            <a:endParaRPr lang="en-US" sz="3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181AC5-AE27-43E1-A257-F1836C2964BC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822960"/>
                <a:ext cx="8275320" cy="59677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2"/>
                  </a:rPr>
                  <a:t>“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3"/>
                  </a:rPr>
                  <a:t>STAR Upgrade Plan for the Coming Decade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”, H.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Huan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for Collaboration, parallel 6C</a:t>
                </a:r>
                <a:endParaRPr lang="en-US" dirty="0" smtClean="0">
                  <a:latin typeface="Times New Roman" pitchFamily="18" charset="0"/>
                  <a:cs typeface="Times New Roman" pitchFamily="18" charset="0"/>
                  <a:hlinkClick r:id="rId2"/>
                </a:endParaRPr>
              </a:p>
              <a:p>
                <a:pPr marL="342900" indent="-342900">
                  <a:buFont typeface="+mj-lt"/>
                  <a:buAutoNum type="arabicPeriod"/>
                </a:pPr>
                <a:endParaRPr lang="en-US" dirty="0">
                  <a:latin typeface="Times New Roman" pitchFamily="18" charset="0"/>
                  <a:cs typeface="Times New Roman" pitchFamily="18" charset="0"/>
                  <a:hlinkClick r:id="rId2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2"/>
                  </a:rPr>
                  <a:t>“Measurements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2"/>
                  </a:rPr>
                  <a:t>of Non-photonic Electrons Production and Elliptic Flow in 39, 62.4 and 200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2"/>
                  </a:rPr>
                  <a:t>GeV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2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2"/>
                  </a:rPr>
                  <a:t>Au+A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2"/>
                  </a:rPr>
                  <a:t> Collisions from STAR at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2"/>
                  </a:rPr>
                  <a:t>RHI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”, M. Mustafa for STAR Collaboration, parallel 7A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en-US" u="sng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u="sng" dirty="0" smtClean="0">
                    <a:latin typeface="Times New Roman" pitchFamily="18" charset="0"/>
                    <a:cs typeface="Times New Roman" pitchFamily="18" charset="0"/>
                  </a:rPr>
                  <a:t>“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4"/>
                  </a:rPr>
                  <a:t>Quarkoni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4"/>
                  </a:rPr>
                  <a:t> production in the STAR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4"/>
                  </a:rPr>
                  <a:t>experiment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”, B.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rzeciak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for STAR Collaboration, parallel 1D 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en-US" u="sng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u="sng" dirty="0" smtClean="0">
                    <a:latin typeface="Times New Roman" pitchFamily="18" charset="0"/>
                    <a:cs typeface="Times New Roman" pitchFamily="18" charset="0"/>
                  </a:rPr>
                  <a:t>“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5"/>
                  </a:rPr>
                  <a:t>Open charm hadron production in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5"/>
                  </a:rPr>
                  <a:t>p+p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5"/>
                  </a:rPr>
                  <a:t> and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5"/>
                  </a:rPr>
                  <a:t>Au+A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5"/>
                  </a:rPr>
                  <a:t> collisions at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5"/>
                  </a:rPr>
                  <a:t>STAR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”, D.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lusty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for Collaboration, parallel 6A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“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6"/>
                  </a:rPr>
                  <a:t>Heavy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6"/>
                  </a:rPr>
                  <a:t>Flavour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6"/>
                  </a:rPr>
                  <a:t> Electron azimuthal anisotropy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6"/>
                  </a:rPr>
                  <a:t>v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  <a:hlinkClick r:id="rId6"/>
                  </a:rPr>
                  <a:t>2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6"/>
                  </a:rPr>
                  <a:t>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6"/>
                  </a:rPr>
                  <a:t>from 2- and 4-particle correlations in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6"/>
                  </a:rPr>
                  <a:t>Au+A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6"/>
                  </a:rPr>
                  <a:t> collisions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 smtClean="0">
                            <a:latin typeface="Cambria Math"/>
                            <a:cs typeface="Times New Roman" pitchFamily="18" charset="0"/>
                            <a:hlinkClick r:id="rId6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dirty="0" smtClean="0">
                                <a:latin typeface="Cambria Math"/>
                                <a:cs typeface="Times New Roman" pitchFamily="18" charset="0"/>
                                <a:hlinkClick r:id="rId6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  <a:cs typeface="Times New Roman" pitchFamily="18" charset="0"/>
                                <a:hlinkClick r:id="rId6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  <a:cs typeface="Times New Roman" pitchFamily="18" charset="0"/>
                                <a:hlinkClick r:id="rId6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i="1" dirty="0">
                        <a:latin typeface="Cambria Math"/>
                        <a:cs typeface="Times New Roman" pitchFamily="18" charset="0"/>
                        <a:hlinkClick r:id="rId6"/>
                      </a:rPr>
                      <m:t> =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6"/>
                  </a:rPr>
                  <a:t>200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6"/>
                  </a:rPr>
                  <a:t>, 62 and 39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6"/>
                  </a:rPr>
                  <a:t>GeV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6"/>
                  </a:rPr>
                  <a:t> at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6"/>
                  </a:rPr>
                  <a:t>STAR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”,  D.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Kikol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for STAR Collaboration, poster session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“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7"/>
                  </a:rPr>
                  <a:t>J/</a:t>
                </a:r>
                <a:r>
                  <a:rPr lang="el-GR" dirty="0" smtClean="0">
                    <a:latin typeface="Times New Roman" pitchFamily="18" charset="0"/>
                    <a:cs typeface="Times New Roman" pitchFamily="18" charset="0"/>
                    <a:hlinkClick r:id="rId7"/>
                  </a:rPr>
                  <a:t>ψ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7"/>
                  </a:rPr>
                  <a:t>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7"/>
                  </a:rPr>
                  <a:t>production i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u="sng" dirty="0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u="sng" dirty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 u="sng" dirty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 u="sng" dirty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i="1" u="sng" dirty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7"/>
                  </a:rPr>
                  <a:t>=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7"/>
                  </a:rPr>
                  <a:t>39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7"/>
                  </a:rPr>
                  <a:t>GeV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7"/>
                  </a:rPr>
                  <a:t> and 62.4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7"/>
                  </a:rPr>
                  <a:t>GeV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7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  <a:hlinkClick r:id="rId7"/>
                  </a:rPr>
                  <a:t>Au+A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  <a:hlinkClick r:id="rId7"/>
                  </a:rPr>
                  <a:t> collisions from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  <a:hlinkClick r:id="rId7"/>
                  </a:rPr>
                  <a:t>STAR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”,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Wangme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Zha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for STAR Collaboration, poster session.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en-US" u="sng" dirty="0"/>
              </a:p>
              <a:p>
                <a:pPr marL="342900" indent="-342900">
                  <a:buFont typeface="+mj-lt"/>
                  <a:buAutoNum type="arabicPeriod"/>
                </a:pPr>
                <a:endParaRPr lang="en-US" u="sng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22960"/>
                <a:ext cx="8275320" cy="5967724"/>
              </a:xfrm>
              <a:prstGeom prst="rect">
                <a:avLst/>
              </a:prstGeom>
              <a:blipFill rotWithShape="1">
                <a:blip r:embed="rId8"/>
                <a:stretch>
                  <a:fillRect l="-442" t="-511"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735963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68880"/>
            <a:ext cx="8229600" cy="1143000"/>
          </a:xfrm>
        </p:spPr>
        <p:txBody>
          <a:bodyPr>
            <a:normAutofit/>
          </a:bodyPr>
          <a:lstStyle/>
          <a:p>
            <a:r>
              <a:rPr lang="en-US" sz="6000" b="1" dirty="0" smtClean="0"/>
              <a:t>Backup Slides</a:t>
            </a:r>
            <a:endParaRPr lang="en-US" sz="6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7F5A59-9B7C-4D69-8019-7C6E0415DAFB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341216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-20319" y="805815"/>
            <a:ext cx="5232399" cy="3903345"/>
            <a:chOff x="-20320" y="485775"/>
            <a:chExt cx="6288793" cy="4497705"/>
          </a:xfrm>
        </p:grpSpPr>
        <p:pic>
          <p:nvPicPr>
            <p:cNvPr id="16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320" y="485775"/>
              <a:ext cx="6288793" cy="44977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822960" y="1143000"/>
              <a:ext cx="1684862" cy="30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i="1" dirty="0">
                  <a:latin typeface="Arial" charset="0"/>
                </a:rPr>
                <a:t>STAR Preliminary</a:t>
              </a:r>
            </a:p>
          </p:txBody>
        </p:sp>
      </p:grp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" y="167323"/>
            <a:ext cx="8229600" cy="638492"/>
          </a:xfrm>
        </p:spPr>
        <p:txBody>
          <a:bodyPr/>
          <a:lstStyle/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arison of J/</a:t>
            </a:r>
            <a:r>
              <a:rPr lang="el-GR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US" altLang="zh-CN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ith Models</a:t>
            </a:r>
          </a:p>
        </p:txBody>
      </p:sp>
      <p:sp>
        <p:nvSpPr>
          <p:cNvPr id="13315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ea typeface="宋体" pitchFamily="2" charset="-122"/>
              </a:defRPr>
            </a:lvl9pPr>
          </a:lstStyle>
          <a:p>
            <a:pPr eaLnBrk="1" hangingPunct="1"/>
            <a:fld id="{91D292BE-40D9-4769-AB61-AEAFCEB2C3BB}" type="slidenum">
              <a:rPr lang="en-US" altLang="zh-CN"/>
              <a:pPr eaLnBrk="1" hangingPunct="1"/>
              <a:t>22</a:t>
            </a:fld>
            <a:endParaRPr lang="en-US" altLang="zh-CN"/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0" y="4892040"/>
            <a:ext cx="4953000" cy="138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1400" dirty="0" smtClean="0">
                <a:latin typeface="Times New Roman" pitchFamily="18" charset="0"/>
              </a:rPr>
              <a:t>[1] V</a:t>
            </a:r>
            <a:r>
              <a:rPr lang="en-US" altLang="zh-CN" sz="1400" dirty="0">
                <a:latin typeface="Times New Roman" pitchFamily="18" charset="0"/>
              </a:rPr>
              <a:t>. Greco, C.M. </a:t>
            </a:r>
            <a:r>
              <a:rPr lang="en-US" altLang="zh-CN" sz="1400" dirty="0" err="1">
                <a:latin typeface="Times New Roman" pitchFamily="18" charset="0"/>
              </a:rPr>
              <a:t>Ko</a:t>
            </a:r>
            <a:r>
              <a:rPr lang="en-US" altLang="zh-CN" sz="1400" dirty="0">
                <a:latin typeface="Times New Roman" pitchFamily="18" charset="0"/>
              </a:rPr>
              <a:t>, R. </a:t>
            </a:r>
            <a:r>
              <a:rPr lang="en-US" altLang="zh-CN" sz="1400" dirty="0" smtClean="0">
                <a:latin typeface="Times New Roman" pitchFamily="18" charset="0"/>
              </a:rPr>
              <a:t>Rapp, </a:t>
            </a:r>
            <a:r>
              <a:rPr lang="en-US" altLang="zh-CN" sz="1400" dirty="0">
                <a:latin typeface="Times New Roman" pitchFamily="18" charset="0"/>
              </a:rPr>
              <a:t>PLB 595, </a:t>
            </a:r>
            <a:r>
              <a:rPr lang="en-US" altLang="zh-CN" sz="1400" dirty="0" smtClean="0">
                <a:latin typeface="Times New Roman" pitchFamily="18" charset="0"/>
              </a:rPr>
              <a:t>202 (</a:t>
            </a:r>
            <a:r>
              <a:rPr lang="en-US" altLang="zh-CN" sz="1400" dirty="0" err="1" smtClean="0">
                <a:latin typeface="Times New Roman" pitchFamily="18" charset="0"/>
              </a:rPr>
              <a:t>minbias</a:t>
            </a:r>
            <a:r>
              <a:rPr lang="en-US" altLang="zh-CN" sz="1400" dirty="0" smtClean="0">
                <a:latin typeface="Times New Roman" pitchFamily="18" charset="0"/>
              </a:rPr>
              <a:t>)</a:t>
            </a:r>
            <a:endParaRPr lang="en-US" altLang="zh-CN" sz="1400" dirty="0">
              <a:latin typeface="Times New Roman" pitchFamily="18" charset="0"/>
            </a:endParaRPr>
          </a:p>
          <a:p>
            <a:r>
              <a:rPr lang="en-US" altLang="zh-CN" sz="1400" dirty="0">
                <a:latin typeface="Times New Roman" pitchFamily="18" charset="0"/>
              </a:rPr>
              <a:t>[2] L. </a:t>
            </a:r>
            <a:r>
              <a:rPr lang="en-US" altLang="zh-CN" sz="1400" dirty="0" err="1">
                <a:latin typeface="Times New Roman" pitchFamily="18" charset="0"/>
              </a:rPr>
              <a:t>Ravagli</a:t>
            </a:r>
            <a:r>
              <a:rPr lang="en-US" altLang="zh-CN" sz="1400" dirty="0">
                <a:latin typeface="Times New Roman" pitchFamily="18" charset="0"/>
              </a:rPr>
              <a:t>, R. Rapp, PLB 655, 126</a:t>
            </a:r>
            <a:r>
              <a:rPr lang="en-US" altLang="zh-CN" sz="1400" dirty="0" smtClean="0">
                <a:latin typeface="Times New Roman" pitchFamily="18" charset="0"/>
              </a:rPr>
              <a:t>.(</a:t>
            </a:r>
            <a:r>
              <a:rPr lang="en-US" altLang="zh-CN" sz="1400" dirty="0" err="1" smtClean="0">
                <a:latin typeface="Times New Roman" pitchFamily="18" charset="0"/>
              </a:rPr>
              <a:t>minbias</a:t>
            </a:r>
            <a:r>
              <a:rPr lang="en-US" altLang="zh-CN" sz="1400" dirty="0" smtClean="0">
                <a:latin typeface="Times New Roman" pitchFamily="18" charset="0"/>
              </a:rPr>
              <a:t>)</a:t>
            </a:r>
            <a:endParaRPr lang="en-US" altLang="zh-CN" sz="1400" dirty="0">
              <a:latin typeface="Times New Roman" pitchFamily="18" charset="0"/>
            </a:endParaRPr>
          </a:p>
          <a:p>
            <a:r>
              <a:rPr lang="en-US" altLang="zh-CN" sz="1400" dirty="0">
                <a:latin typeface="Times New Roman" pitchFamily="18" charset="0"/>
              </a:rPr>
              <a:t>[3] L. Yan, P. </a:t>
            </a:r>
            <a:r>
              <a:rPr lang="en-US" altLang="zh-CN" sz="1400" dirty="0" err="1">
                <a:latin typeface="Times New Roman" pitchFamily="18" charset="0"/>
              </a:rPr>
              <a:t>Zhuang</a:t>
            </a:r>
            <a:r>
              <a:rPr lang="en-US" altLang="zh-CN" sz="1400" dirty="0">
                <a:latin typeface="Times New Roman" pitchFamily="18" charset="0"/>
              </a:rPr>
              <a:t>, N. </a:t>
            </a:r>
            <a:r>
              <a:rPr lang="en-US" altLang="zh-CN" sz="1400" dirty="0" err="1">
                <a:latin typeface="Times New Roman" pitchFamily="18" charset="0"/>
              </a:rPr>
              <a:t>Xu</a:t>
            </a:r>
            <a:r>
              <a:rPr lang="en-US" altLang="zh-CN" sz="1400" dirty="0">
                <a:latin typeface="Times New Roman" pitchFamily="18" charset="0"/>
              </a:rPr>
              <a:t>, PRL 97, 232301</a:t>
            </a:r>
            <a:r>
              <a:rPr lang="en-US" altLang="zh-CN" sz="1400" dirty="0" smtClean="0">
                <a:latin typeface="Times New Roman" pitchFamily="18" charset="0"/>
              </a:rPr>
              <a:t>. (b =7.8 </a:t>
            </a:r>
            <a:r>
              <a:rPr lang="en-US" altLang="zh-CN" sz="1400" dirty="0" err="1" smtClean="0">
                <a:latin typeface="Times New Roman" pitchFamily="18" charset="0"/>
              </a:rPr>
              <a:t>fm</a:t>
            </a:r>
            <a:r>
              <a:rPr lang="en-US" altLang="zh-CN" sz="1400" dirty="0" smtClean="0">
                <a:latin typeface="Times New Roman" pitchFamily="18" charset="0"/>
              </a:rPr>
              <a:t>)</a:t>
            </a:r>
            <a:endParaRPr lang="en-US" altLang="zh-CN" sz="1400" dirty="0">
              <a:latin typeface="Times New Roman" pitchFamily="18" charset="0"/>
            </a:endParaRPr>
          </a:p>
          <a:p>
            <a:r>
              <a:rPr lang="en-US" altLang="zh-CN" sz="1400" dirty="0">
                <a:latin typeface="Times New Roman" pitchFamily="18" charset="0"/>
              </a:rPr>
              <a:t>[4] X. Zhao, R. Rapp, 24th WWND, 2008</a:t>
            </a:r>
            <a:r>
              <a:rPr lang="en-US" altLang="zh-CN" sz="1400" dirty="0" smtClean="0">
                <a:latin typeface="Times New Roman" pitchFamily="18" charset="0"/>
              </a:rPr>
              <a:t>. (20-40%)</a:t>
            </a:r>
            <a:endParaRPr lang="en-US" altLang="zh-CN" sz="1400" dirty="0">
              <a:latin typeface="Times New Roman" pitchFamily="18" charset="0"/>
            </a:endParaRPr>
          </a:p>
          <a:p>
            <a:r>
              <a:rPr lang="en-US" altLang="zh-CN" sz="1400" dirty="0">
                <a:latin typeface="Times New Roman" pitchFamily="18" charset="0"/>
              </a:rPr>
              <a:t>[5] Y. Liu, N. </a:t>
            </a:r>
            <a:r>
              <a:rPr lang="en-US" altLang="zh-CN" sz="1400" dirty="0" err="1">
                <a:latin typeface="Times New Roman" pitchFamily="18" charset="0"/>
              </a:rPr>
              <a:t>Xu</a:t>
            </a:r>
            <a:r>
              <a:rPr lang="en-US" altLang="zh-CN" sz="1400" dirty="0">
                <a:latin typeface="Times New Roman" pitchFamily="18" charset="0"/>
              </a:rPr>
              <a:t>, P. </a:t>
            </a:r>
            <a:r>
              <a:rPr lang="en-US" altLang="zh-CN" sz="1400" dirty="0" err="1">
                <a:latin typeface="Times New Roman" pitchFamily="18" charset="0"/>
              </a:rPr>
              <a:t>Zhuang</a:t>
            </a:r>
            <a:r>
              <a:rPr lang="en-US" altLang="zh-CN" sz="1400" dirty="0">
                <a:latin typeface="Times New Roman" pitchFamily="18" charset="0"/>
              </a:rPr>
              <a:t>, </a:t>
            </a:r>
            <a:r>
              <a:rPr lang="en-US" altLang="zh-CN" sz="1400" dirty="0" err="1">
                <a:latin typeface="Times New Roman" pitchFamily="18" charset="0"/>
              </a:rPr>
              <a:t>Nucl</a:t>
            </a:r>
            <a:r>
              <a:rPr lang="en-US" altLang="zh-CN" sz="1400" dirty="0">
                <a:latin typeface="Times New Roman" pitchFamily="18" charset="0"/>
              </a:rPr>
              <a:t>. </a:t>
            </a:r>
            <a:r>
              <a:rPr lang="en-US" altLang="zh-CN" sz="1400" dirty="0" err="1">
                <a:latin typeface="Times New Roman" pitchFamily="18" charset="0"/>
              </a:rPr>
              <a:t>Phy</a:t>
            </a:r>
            <a:r>
              <a:rPr lang="en-US" altLang="zh-CN" sz="1400" dirty="0">
                <a:latin typeface="Times New Roman" pitchFamily="18" charset="0"/>
              </a:rPr>
              <a:t>. A, 834, 317</a:t>
            </a:r>
            <a:r>
              <a:rPr lang="en-US" altLang="zh-CN" sz="1400" dirty="0" smtClean="0">
                <a:latin typeface="Times New Roman" pitchFamily="18" charset="0"/>
              </a:rPr>
              <a:t>. (b = 7.8 </a:t>
            </a:r>
            <a:r>
              <a:rPr lang="en-US" altLang="zh-CN" sz="1400" dirty="0" err="1" smtClean="0">
                <a:latin typeface="Times New Roman" pitchFamily="18" charset="0"/>
              </a:rPr>
              <a:t>fm</a:t>
            </a:r>
            <a:r>
              <a:rPr lang="en-US" altLang="zh-CN" sz="1400" dirty="0" smtClean="0">
                <a:latin typeface="Times New Roman" pitchFamily="18" charset="0"/>
              </a:rPr>
              <a:t>)</a:t>
            </a:r>
            <a:endParaRPr lang="en-US" altLang="zh-CN" sz="1400" dirty="0">
              <a:latin typeface="Times New Roman" pitchFamily="18" charset="0"/>
            </a:endParaRPr>
          </a:p>
          <a:p>
            <a:r>
              <a:rPr lang="en-US" altLang="zh-CN" sz="1400" dirty="0">
                <a:latin typeface="Times New Roman" pitchFamily="18" charset="0"/>
              </a:rPr>
              <a:t>[6] U. Heinz, C. </a:t>
            </a:r>
            <a:r>
              <a:rPr lang="en-US" altLang="zh-CN" sz="1400" dirty="0" err="1">
                <a:latin typeface="Times New Roman" pitchFamily="18" charset="0"/>
              </a:rPr>
              <a:t>Shen</a:t>
            </a:r>
            <a:r>
              <a:rPr lang="en-US" altLang="zh-CN" sz="1400" dirty="0">
                <a:latin typeface="Times New Roman" pitchFamily="18" charset="0"/>
              </a:rPr>
              <a:t>, </a:t>
            </a:r>
            <a:r>
              <a:rPr lang="en-US" altLang="zh-CN" sz="1400" dirty="0" err="1">
                <a:latin typeface="Times New Roman" pitchFamily="18" charset="0"/>
              </a:rPr>
              <a:t>priviate</a:t>
            </a:r>
            <a:r>
              <a:rPr lang="en-US" altLang="zh-CN" sz="1400" dirty="0">
                <a:latin typeface="Times New Roman" pitchFamily="18" charset="0"/>
              </a:rPr>
              <a:t> communication</a:t>
            </a:r>
            <a:r>
              <a:rPr lang="en-US" altLang="zh-CN" sz="1400" dirty="0" smtClean="0">
                <a:latin typeface="Times New Roman" pitchFamily="18" charset="0"/>
              </a:rPr>
              <a:t>. (20-60%)</a:t>
            </a:r>
            <a:endParaRPr lang="zh-CN" altLang="en-US" sz="1400" dirty="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0160" y="5062865"/>
            <a:ext cx="384048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0000FF"/>
                </a:solidFill>
              </a:rPr>
              <a:t>disfavors</a:t>
            </a:r>
            <a:r>
              <a:rPr lang="en-US" sz="1500" b="1" dirty="0" smtClean="0"/>
              <a:t> the case that J/</a:t>
            </a:r>
            <a:r>
              <a:rPr lang="el-GR" sz="1500" b="1" dirty="0" smtClean="0"/>
              <a:t>Ψ</a:t>
            </a:r>
            <a:r>
              <a:rPr lang="en-US" sz="1500" b="1" dirty="0" smtClean="0"/>
              <a:t> with </a:t>
            </a:r>
            <a:r>
              <a:rPr lang="en-US" sz="1500" b="1" dirty="0" err="1" smtClean="0"/>
              <a:t>pT</a:t>
            </a:r>
            <a:r>
              <a:rPr lang="en-US" sz="1500" b="1" dirty="0" smtClean="0"/>
              <a:t> &gt; 2GeV/c is produced </a:t>
            </a:r>
            <a:r>
              <a:rPr lang="en-US" sz="1500" b="1" dirty="0" smtClean="0">
                <a:solidFill>
                  <a:srgbClr val="0000FF"/>
                </a:solidFill>
              </a:rPr>
              <a:t>dominantly by coalescence </a:t>
            </a:r>
            <a:r>
              <a:rPr lang="en-US" sz="1500" b="1" dirty="0" smtClean="0"/>
              <a:t>from thermalized charm and anti-charm quarks. </a:t>
            </a:r>
            <a:endParaRPr lang="en-US" sz="15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8379164"/>
                  </p:ext>
                </p:extLst>
              </p:nvPr>
            </p:nvGraphicFramePr>
            <p:xfrm>
              <a:off x="5090160" y="1188720"/>
              <a:ext cx="3916680" cy="36591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59137"/>
                    <a:gridCol w="907172"/>
                    <a:gridCol w="950371"/>
                  </a:tblGrid>
                  <a:tr h="32366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Models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sz="13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30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300" i="1" smtClean="0">
                                            <a:latin typeface="Cambria Math"/>
                                            <a:ea typeface="Cambria Math"/>
                                          </a:rPr>
                                          <m:t>𝝌</m:t>
                                        </m:r>
                                      </m:e>
                                      <m:sup>
                                        <m:r>
                                          <a:rPr lang="en-US" sz="13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1300" b="1" i="1" smtClean="0">
                                        <a:latin typeface="Cambria Math"/>
                                      </a:rPr>
                                      <m:t>𝑵𝑫𝑭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P-value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Initially produced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.8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6.2e-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at </a:t>
                          </a:r>
                          <a:r>
                            <a:rPr lang="en-US" sz="1300" baseline="0" dirty="0" err="1" smtClean="0"/>
                            <a:t>freezeout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22.6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4.9e-5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In transport</a:t>
                          </a:r>
                          <a:endParaRPr lang="en-US" sz="13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3.9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3.0e-3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In fireball</a:t>
                          </a:r>
                          <a:endParaRPr lang="en-US" sz="13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4.8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1.8e-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+initial mix 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2.9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4.0e-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+initial mix </a:t>
                          </a:r>
                          <a:endParaRPr lang="en-US" sz="13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.8/4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7.7e-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4837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Hydro T=120 w/viscosity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6.5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9.2e-4</a:t>
                          </a:r>
                          <a:endParaRPr lang="en-US" sz="1300" dirty="0"/>
                        </a:p>
                      </a:txBody>
                      <a:tcPr/>
                    </a:tc>
                  </a:tr>
                  <a:tr h="34837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Hydro T=165w/ viscos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4.9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.9e-03</a:t>
                          </a:r>
                          <a:endParaRPr lang="en-US" sz="1300" dirty="0"/>
                        </a:p>
                      </a:txBody>
                      <a:tcPr/>
                    </a:tc>
                  </a:tr>
                  <a:tr h="34837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Hydro T=120 w/o viscos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91.6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2.7e-41</a:t>
                          </a:r>
                          <a:endParaRPr lang="en-US" sz="1300" dirty="0"/>
                        </a:p>
                      </a:txBody>
                      <a:tcPr/>
                    </a:tc>
                  </a:tr>
                  <a:tr h="34837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Hydro T=165w/o  viscos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237.3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0.0</a:t>
                          </a:r>
                          <a:endParaRPr lang="en-US" sz="13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8379164"/>
                  </p:ext>
                </p:extLst>
              </p:nvPr>
            </p:nvGraphicFramePr>
            <p:xfrm>
              <a:off x="5090160" y="1188720"/>
              <a:ext cx="3916680" cy="36591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59137"/>
                    <a:gridCol w="907172"/>
                    <a:gridCol w="950371"/>
                  </a:tblGrid>
                  <a:tr h="32366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Models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26846" t="-88679" r="-104698" b="-10339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P-value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Initially produced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.8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6.2e-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at </a:t>
                          </a:r>
                          <a:r>
                            <a:rPr lang="en-US" sz="1300" baseline="0" dirty="0" err="1" smtClean="0"/>
                            <a:t>freezeout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22.6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4.9e-5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In transport</a:t>
                          </a:r>
                          <a:endParaRPr lang="en-US" sz="13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3.9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3.0e-3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</a:t>
                          </a:r>
                          <a:r>
                            <a:rPr lang="en-US" sz="1300" baseline="0" dirty="0" smtClean="0"/>
                            <a:t>In fireball</a:t>
                          </a:r>
                          <a:endParaRPr lang="en-US" sz="13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4.8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1.8e-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+initial mix 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2.9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4.0e-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2366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Coal</a:t>
                          </a:r>
                          <a:r>
                            <a:rPr lang="en-US" sz="1300" baseline="0" dirty="0" smtClean="0"/>
                            <a:t>escence +initial mix </a:t>
                          </a:r>
                          <a:endParaRPr lang="en-US" sz="13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.8/4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dirty="0" smtClean="0"/>
                            <a:t>7.7e-1</a:t>
                          </a:r>
                          <a:endParaRPr lang="en-US" sz="1500" dirty="0"/>
                        </a:p>
                      </a:txBody>
                      <a:tcPr/>
                    </a:tc>
                  </a:tr>
                  <a:tr h="348374"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Hydro T=120 w/viscosity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6.5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9.2e-4</a:t>
                          </a:r>
                          <a:endParaRPr lang="en-US" sz="1300" dirty="0"/>
                        </a:p>
                      </a:txBody>
                      <a:tcPr/>
                    </a:tc>
                  </a:tr>
                  <a:tr h="34837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Hydro T=165w/ viscos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4.9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.9e-03</a:t>
                          </a:r>
                          <a:endParaRPr lang="en-US" sz="1300" dirty="0"/>
                        </a:p>
                      </a:txBody>
                      <a:tcPr/>
                    </a:tc>
                  </a:tr>
                  <a:tr h="34837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Hydro T=120 w/o viscos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191.6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2.7e-41</a:t>
                          </a:r>
                          <a:endParaRPr lang="en-US" sz="1300" dirty="0"/>
                        </a:p>
                      </a:txBody>
                      <a:tcPr/>
                    </a:tc>
                  </a:tr>
                  <a:tr h="348374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300" dirty="0" smtClean="0"/>
                            <a:t>Hydro T=165w/o  viscosit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237.3/3</a:t>
                          </a:r>
                          <a:endParaRPr lang="en-US" sz="13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300" dirty="0" smtClean="0"/>
                            <a:t>0.0</a:t>
                          </a:r>
                          <a:endParaRPr lang="en-US" sz="13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Rectangle 1"/>
          <p:cNvSpPr/>
          <p:nvPr/>
        </p:nvSpPr>
        <p:spPr>
          <a:xfrm>
            <a:off x="5090160" y="1510688"/>
            <a:ext cx="3916680" cy="3638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074920" y="2757486"/>
            <a:ext cx="3916680" cy="67151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55F12B-F50C-4BC7-B400-CA63CFFBF3E6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14819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EFBFB-D36A-4202-9C81-CAAB6A7FE58A}" type="slidenum">
              <a:rPr lang="en-US"/>
              <a:pPr/>
              <a:t>23</a:t>
            </a:fld>
            <a:endParaRPr lang="en-US"/>
          </a:p>
        </p:txBody>
      </p:sp>
      <p:sp>
        <p:nvSpPr>
          <p:cNvPr id="338947" name="Text Box 3"/>
          <p:cNvSpPr txBox="1">
            <a:spLocks noChangeArrowheads="1"/>
          </p:cNvSpPr>
          <p:nvPr/>
        </p:nvSpPr>
        <p:spPr bwMode="auto">
          <a:xfrm>
            <a:off x="1542981" y="182880"/>
            <a:ext cx="50448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eavy Flavor v2 Measurements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961" name="Text Box 17"/>
          <p:cNvSpPr txBox="1">
            <a:spLocks noChangeArrowheads="1"/>
          </p:cNvSpPr>
          <p:nvPr/>
        </p:nvSpPr>
        <p:spPr bwMode="auto">
          <a:xfrm>
            <a:off x="4658498" y="914400"/>
            <a:ext cx="4336278" cy="398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300" dirty="0" smtClean="0">
                <a:latin typeface="Times New Roman" pitchFamily="18" charset="0"/>
              </a:rPr>
              <a:t>If charm quark flows</a:t>
            </a:r>
            <a:r>
              <a:rPr lang="en-US" sz="2300" dirty="0">
                <a:latin typeface="Times New Roman" pitchFamily="18" charset="0"/>
              </a:rPr>
              <a:t>. </a:t>
            </a:r>
            <a:r>
              <a:rPr lang="en-US" sz="2300" dirty="0" smtClean="0">
                <a:latin typeface="Times New Roman" pitchFamily="18" charset="0"/>
              </a:rPr>
              <a:t>J/</a:t>
            </a:r>
            <a:r>
              <a:rPr lang="el-GR" sz="2300" dirty="0" smtClean="0">
                <a:latin typeface="Times New Roman" pitchFamily="18" charset="0"/>
              </a:rPr>
              <a:t>ψ</a:t>
            </a:r>
            <a:r>
              <a:rPr lang="en-US" sz="2300" dirty="0" smtClean="0">
                <a:latin typeface="Times New Roman" pitchFamily="18" charset="0"/>
              </a:rPr>
              <a:t> from recombination </a:t>
            </a:r>
            <a:r>
              <a:rPr lang="en-US" sz="2300" dirty="0">
                <a:latin typeface="Times New Roman" pitchFamily="18" charset="0"/>
              </a:rPr>
              <a:t>also flow. 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300" dirty="0" smtClean="0">
                <a:latin typeface="Times New Roman" pitchFamily="18" charset="0"/>
              </a:rPr>
              <a:t>If the observation is consistent with zero flow,  it could mean 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300" dirty="0" smtClean="0">
                <a:latin typeface="Times New Roman" pitchFamily="18" charset="0"/>
              </a:rPr>
              <a:t>J/</a:t>
            </a:r>
            <a:r>
              <a:rPr lang="el-GR" sz="2300" dirty="0" smtClean="0">
                <a:latin typeface="Times New Roman" pitchFamily="18" charset="0"/>
              </a:rPr>
              <a:t>ψ</a:t>
            </a:r>
            <a:r>
              <a:rPr lang="en-US" sz="2300" dirty="0" smtClean="0">
                <a:latin typeface="Times New Roman" pitchFamily="18" charset="0"/>
              </a:rPr>
              <a:t> does not flow  OR 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300" dirty="0" smtClean="0">
                <a:latin typeface="Times New Roman" pitchFamily="18" charset="0"/>
              </a:rPr>
              <a:t>Flow is small due to mass ordering effect OR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300" dirty="0" smtClean="0">
                <a:latin typeface="Times New Roman" pitchFamily="18" charset="0"/>
              </a:rPr>
              <a:t>Recombination is not a dominant process. </a:t>
            </a:r>
          </a:p>
        </p:txBody>
      </p:sp>
      <p:grpSp>
        <p:nvGrpSpPr>
          <p:cNvPr id="338962" name="Group 18"/>
          <p:cNvGrpSpPr>
            <a:grpSpLocks/>
          </p:cNvGrpSpPr>
          <p:nvPr/>
        </p:nvGrpSpPr>
        <p:grpSpPr bwMode="auto">
          <a:xfrm>
            <a:off x="39329" y="944527"/>
            <a:ext cx="4619168" cy="4038953"/>
            <a:chOff x="3168" y="1872"/>
            <a:chExt cx="2092" cy="1814"/>
          </a:xfrm>
        </p:grpSpPr>
        <p:pic>
          <p:nvPicPr>
            <p:cNvPr id="338963" name="Picture 19" descr="yan_flow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872"/>
              <a:ext cx="2092" cy="18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964" name="Rectangle 20"/>
            <p:cNvSpPr>
              <a:spLocks noChangeArrowheads="1"/>
            </p:cNvSpPr>
            <p:nvPr/>
          </p:nvSpPr>
          <p:spPr bwMode="auto">
            <a:xfrm>
              <a:off x="4224" y="2688"/>
              <a:ext cx="8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200" b="1" dirty="0" err="1">
                  <a:solidFill>
                    <a:srgbClr val="CC6600"/>
                  </a:solidFill>
                  <a:latin typeface="Comic Sans MS" pitchFamily="66" charset="0"/>
                  <a:cs typeface="Arial" charset="0"/>
                  <a:sym typeface="Wingdings" pitchFamily="2" charset="2"/>
                </a:rPr>
                <a:t>Yan,Zhuang,Xu</a:t>
              </a:r>
              <a:endParaRPr lang="en-US" sz="1200" b="1" dirty="0">
                <a:solidFill>
                  <a:srgbClr val="CC6600"/>
                </a:solidFill>
                <a:latin typeface="Comic Sans MS" pitchFamily="66" charset="0"/>
                <a:cs typeface="Arial" charset="0"/>
                <a:sym typeface="Wingdings" pitchFamily="2" charset="2"/>
              </a:endParaRPr>
            </a:p>
            <a:p>
              <a:pPr eaLnBrk="1" hangingPunct="1"/>
              <a:r>
                <a:rPr lang="en-US" sz="1200" b="1" dirty="0" smtClean="0">
                  <a:solidFill>
                    <a:srgbClr val="CC6600"/>
                  </a:solidFill>
                  <a:latin typeface="Comic Sans MS" pitchFamily="66" charset="0"/>
                  <a:cs typeface="Arial" charset="0"/>
                  <a:sym typeface="Wingdings" pitchFamily="2" charset="2"/>
                </a:rPr>
                <a:t>PRL 97, 232301 (2006)</a:t>
              </a:r>
              <a:endParaRPr lang="en-US" sz="1200" b="1" dirty="0">
                <a:solidFill>
                  <a:srgbClr val="CC6600"/>
                </a:solidFill>
                <a:latin typeface="Comic Sans MS" pitchFamily="66" charset="0"/>
                <a:cs typeface="Arial" charset="0"/>
                <a:sym typeface="Wingdings" pitchFamily="2" charset="2"/>
              </a:endParaRPr>
            </a:p>
          </p:txBody>
        </p:sp>
        <p:sp>
          <p:nvSpPr>
            <p:cNvPr id="338965" name="Text Box 21"/>
            <p:cNvSpPr txBox="1">
              <a:spLocks noChangeArrowheads="1"/>
            </p:cNvSpPr>
            <p:nvPr/>
          </p:nvSpPr>
          <p:spPr bwMode="auto">
            <a:xfrm>
              <a:off x="3647" y="2063"/>
              <a:ext cx="467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b="1">
                  <a:solidFill>
                    <a:srgbClr val="FF0000"/>
                  </a:solidFill>
                  <a:latin typeface="Comic Sans MS" pitchFamily="66" charset="0"/>
                  <a:cs typeface="Arial" charset="0"/>
                </a:rPr>
                <a:t>J/</a:t>
              </a:r>
              <a:r>
                <a:rPr lang="en-US" b="1">
                  <a:solidFill>
                    <a:srgbClr val="FF0000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</a:t>
              </a: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692AD-1CD0-4ADD-9E78-6D47166DA330}" type="datetime1">
              <a:rPr lang="en-US" altLang="zh-CN" smtClean="0"/>
              <a:t>8/13/2012</a:t>
            </a:fld>
            <a:endParaRPr lang="en-US" altLang="zh-C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6" name="Rectangle 5"/>
          <p:cNvSpPr/>
          <p:nvPr/>
        </p:nvSpPr>
        <p:spPr>
          <a:xfrm>
            <a:off x="703874" y="5401085"/>
            <a:ext cx="777935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</a:rPr>
              <a:t>Need to measure v</a:t>
            </a:r>
            <a:r>
              <a:rPr lang="en-US" sz="2500" b="1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</a:rPr>
              <a:t> from both open and close charm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377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5AD755-A016-4A3A-9150-7BA8857A267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817880" y="254000"/>
            <a:ext cx="7772400" cy="381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500" b="1" kern="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+mj-cs"/>
              </a:rPr>
              <a:t>Particle Identification from </a:t>
            </a:r>
            <a:r>
              <a:rPr lang="en-US" sz="2500" b="1" kern="0" dirty="0" err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+mj-cs"/>
              </a:rPr>
              <a:t>TOF+dE</a:t>
            </a:r>
            <a:r>
              <a:rPr lang="en-US" sz="2500" b="1" kern="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+mj-cs"/>
              </a:rPr>
              <a:t>/dx</a:t>
            </a:r>
            <a:endParaRPr lang="en-US" sz="25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+mj-cs"/>
            </a:endParaRPr>
          </a:p>
        </p:txBody>
      </p: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121920" y="1048703"/>
            <a:ext cx="4175760" cy="3340417"/>
            <a:chOff x="144" y="472"/>
            <a:chExt cx="2258" cy="1733"/>
          </a:xfrm>
        </p:grpSpPr>
        <p:pic>
          <p:nvPicPr>
            <p:cNvPr id="14" name="Picture 6" descr="tofr_beta_p_prplot0910_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472"/>
              <a:ext cx="2258" cy="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80" y="1939"/>
              <a:ext cx="18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sz="1200" b="1">
                <a:solidFill>
                  <a:srgbClr val="FF33CC"/>
                </a:solidFill>
              </a:endParaRPr>
            </a:p>
          </p:txBody>
        </p:sp>
      </p:grpSp>
      <p:grpSp>
        <p:nvGrpSpPr>
          <p:cNvPr id="16" name="Group 8"/>
          <p:cNvGrpSpPr>
            <a:grpSpLocks/>
          </p:cNvGrpSpPr>
          <p:nvPr/>
        </p:nvGrpSpPr>
        <p:grpSpPr bwMode="auto">
          <a:xfrm>
            <a:off x="4681108" y="777241"/>
            <a:ext cx="4097132" cy="4160520"/>
            <a:chOff x="2807" y="576"/>
            <a:chExt cx="2382" cy="2592"/>
          </a:xfrm>
        </p:grpSpPr>
        <p:pic>
          <p:nvPicPr>
            <p:cNvPr id="17" name="Picture 9" descr="electronpi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7" y="576"/>
              <a:ext cx="2382" cy="2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3216" y="1857"/>
              <a:ext cx="8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800" b="1">
                  <a:solidFill>
                    <a:srgbClr val="FF3300"/>
                  </a:solidFill>
                </a:rPr>
                <a:t>|1/</a:t>
              </a:r>
              <a:r>
                <a:rPr lang="en-US" altLang="zh-CN" sz="1800" b="1">
                  <a:solidFill>
                    <a:srgbClr val="FF3300"/>
                  </a:solidFill>
                  <a:sym typeface="Symbol" pitchFamily="18" charset="2"/>
                </a:rPr>
                <a:t>-1|&lt;0.03</a:t>
              </a:r>
              <a:endParaRPr lang="en-US" sz="1800" b="1">
                <a:solidFill>
                  <a:srgbClr val="FF3300"/>
                </a:solidFill>
                <a:sym typeface="Symbol" pitchFamily="18" charset="2"/>
              </a:endParaRPr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3120" y="2736"/>
              <a:ext cx="18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sz="1200" b="1">
                <a:solidFill>
                  <a:srgbClr val="FF33CC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37160" y="4572000"/>
            <a:ext cx="742005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q"/>
            </a:pPr>
            <a:r>
              <a:rPr lang="en-US" dirty="0" smtClean="0"/>
              <a:t>Extend </a:t>
            </a:r>
            <a:r>
              <a:rPr lang="en-US" dirty="0"/>
              <a:t>hadron PID to intermediat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endParaRPr lang="en-US" baseline="-25000" dirty="0" smtClean="0"/>
          </a:p>
          <a:p>
            <a:pPr marL="742950" lvl="1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Important for open charm measurements. </a:t>
            </a:r>
            <a:endParaRPr lang="en-US" dirty="0"/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q"/>
            </a:pPr>
            <a:r>
              <a:rPr lang="en-US" dirty="0"/>
              <a:t> TOF/TPC allows electron PID down to very low </a:t>
            </a:r>
            <a:r>
              <a:rPr lang="en-US" dirty="0" smtClean="0"/>
              <a:t>momentum</a:t>
            </a: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dirty="0" smtClean="0"/>
              <a:t>Important for </a:t>
            </a:r>
            <a:r>
              <a:rPr lang="en-US" dirty="0" err="1" smtClean="0"/>
              <a:t>charmonia</a:t>
            </a:r>
            <a:r>
              <a:rPr lang="en-US" dirty="0" smtClean="0"/>
              <a:t> measurements. 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CF4ECB-B86B-4973-ACFD-DA3B0B2C3429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55558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4800600" y="982205"/>
            <a:ext cx="3896043" cy="2538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5AD755-A016-4A3A-9150-7BA8857A267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817880" y="254000"/>
            <a:ext cx="7772400" cy="381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500" b="1" kern="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+mj-cs"/>
              </a:rPr>
              <a:t>Electron Identification from TPC + BEMC</a:t>
            </a:r>
            <a:endParaRPr lang="en-US" sz="25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+mj-cs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4475480" cy="3086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" y="3931920"/>
            <a:ext cx="46634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/>
              <a:t>High </a:t>
            </a:r>
            <a:r>
              <a:rPr lang="en-US" sz="1600" u="sng" dirty="0" err="1" smtClean="0"/>
              <a:t>pT</a:t>
            </a:r>
            <a:r>
              <a:rPr lang="en-US" sz="1600" u="sng" dirty="0" smtClean="0"/>
              <a:t> electron PID: 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1600" dirty="0" smtClean="0"/>
              <a:t>TPC+BTOW:   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en-US" sz="1600" dirty="0" smtClean="0"/>
              <a:t>Associate TPC tracks with BTOW clusters. </a:t>
            </a:r>
            <a:endParaRPr lang="en-US" sz="1600" dirty="0"/>
          </a:p>
          <a:p>
            <a:pPr marL="742950" lvl="1" indent="-285750">
              <a:buFont typeface="Wingdings" pitchFamily="2" charset="2"/>
              <a:buChar char="§"/>
            </a:pPr>
            <a:r>
              <a:rPr lang="en-US" sz="1600" dirty="0" smtClean="0"/>
              <a:t>cut p/E ~1.0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1600" dirty="0" smtClean="0"/>
              <a:t>Cut on number of BSMD strips per cluster: 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en-US" sz="1600" dirty="0" smtClean="0"/>
              <a:t>Associate TPC tracks with BSMD clusters. 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en-US" sz="1600" dirty="0" smtClean="0"/>
              <a:t>Higher for electron.  </a:t>
            </a:r>
            <a:endParaRPr lang="en-US" sz="1600" dirty="0"/>
          </a:p>
        </p:txBody>
      </p:sp>
      <p:grpSp>
        <p:nvGrpSpPr>
          <p:cNvPr id="6" name="Group 5"/>
          <p:cNvGrpSpPr/>
          <p:nvPr/>
        </p:nvGrpSpPr>
        <p:grpSpPr>
          <a:xfrm>
            <a:off x="4594860" y="3611880"/>
            <a:ext cx="4640580" cy="3112770"/>
            <a:chOff x="4594860" y="3611880"/>
            <a:chExt cx="4640580" cy="3112770"/>
          </a:xfrm>
        </p:grpSpPr>
        <p:pic>
          <p:nvPicPr>
            <p:cNvPr id="5939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4860" y="3657600"/>
              <a:ext cx="4457700" cy="3067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074920" y="3611880"/>
              <a:ext cx="196596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 smtClean="0"/>
                <a:t>2.5 &lt; </a:t>
              </a:r>
              <a:r>
                <a:rPr lang="en-US" sz="1000" b="1" dirty="0" err="1" smtClean="0"/>
                <a:t>pT</a:t>
              </a:r>
              <a:r>
                <a:rPr lang="en-US" sz="1000" b="1" dirty="0" smtClean="0"/>
                <a:t>&lt;3.0 </a:t>
              </a:r>
              <a:r>
                <a:rPr lang="en-US" sz="1000" b="1" dirty="0" err="1" smtClean="0"/>
                <a:t>GeV</a:t>
              </a:r>
              <a:r>
                <a:rPr lang="en-US" sz="1000" b="1" dirty="0" smtClean="0"/>
                <a:t>/c</a:t>
              </a:r>
              <a:endParaRPr lang="en-US" sz="1000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269480" y="3611880"/>
              <a:ext cx="196596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 smtClean="0"/>
                <a:t>8.0&lt; </a:t>
              </a:r>
              <a:r>
                <a:rPr lang="en-US" sz="1000" b="1" dirty="0" err="1" smtClean="0"/>
                <a:t>pT</a:t>
              </a:r>
              <a:r>
                <a:rPr lang="en-US" sz="1000" b="1" dirty="0" smtClean="0"/>
                <a:t>&lt;10 </a:t>
              </a:r>
              <a:r>
                <a:rPr lang="en-US" sz="1000" b="1" dirty="0" err="1" smtClean="0"/>
                <a:t>GeV</a:t>
              </a:r>
              <a:r>
                <a:rPr lang="en-US" sz="1000" b="1" dirty="0" smtClean="0"/>
                <a:t>/c</a:t>
              </a:r>
              <a:endParaRPr lang="en-US" sz="1000" b="1" dirty="0"/>
            </a:p>
          </p:txBody>
        </p:sp>
      </p:grpSp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26"/>
          <a:stretch/>
        </p:blipFill>
        <p:spPr bwMode="auto">
          <a:xfrm>
            <a:off x="4880610" y="982205"/>
            <a:ext cx="3886200" cy="2538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0A3CD3-EB31-4B5F-BB8B-0C57B4595AA2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912653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7F5A59-9B7C-4D69-8019-7C6E0415DAFB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grpSp>
        <p:nvGrpSpPr>
          <p:cNvPr id="7" name="Group 6"/>
          <p:cNvGrpSpPr/>
          <p:nvPr/>
        </p:nvGrpSpPr>
        <p:grpSpPr>
          <a:xfrm>
            <a:off x="1097280" y="1348019"/>
            <a:ext cx="6766560" cy="4994263"/>
            <a:chOff x="5029200" y="3200400"/>
            <a:chExt cx="3657600" cy="2670304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3200400"/>
              <a:ext cx="3657600" cy="2670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32120" y="5012470"/>
              <a:ext cx="1248670" cy="345900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191501662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7269"/>
            <a:ext cx="8229600" cy="484187"/>
          </a:xfrm>
          <a:noFill/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D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0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 signal in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p+p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 200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GeV</a:t>
            </a:r>
            <a:endParaRPr lang="en-US" altLang="zh-CN" sz="2800" b="1" dirty="0" smtClean="0">
              <a:solidFill>
                <a:srgbClr val="FF0000"/>
              </a:solidFill>
              <a:latin typeface="Arial" pitchFamily="-108" charset="0"/>
              <a:cs typeface="宋体" pitchFamily="-108" charset="-122"/>
            </a:endParaRPr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5852160" y="1468576"/>
            <a:ext cx="3383280" cy="357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600"/>
              </a:spcAft>
            </a:pPr>
            <a:r>
              <a:rPr lang="en-US" sz="1900" dirty="0" smtClean="0"/>
              <a:t>B.R. = 3.89%</a:t>
            </a:r>
          </a:p>
          <a:p>
            <a:pPr>
              <a:spcAft>
                <a:spcPts val="600"/>
              </a:spcAft>
            </a:pPr>
            <a:endParaRPr lang="en-US" sz="1900" dirty="0" smtClean="0"/>
          </a:p>
          <a:p>
            <a:pPr>
              <a:spcAft>
                <a:spcPts val="1800"/>
              </a:spcAft>
            </a:pPr>
            <a:r>
              <a:rPr lang="en-US" sz="1900" dirty="0" err="1" smtClean="0"/>
              <a:t>p+p</a:t>
            </a:r>
            <a:r>
              <a:rPr lang="en-US" sz="1900" dirty="0" smtClean="0"/>
              <a:t> minimum bias 105 M</a:t>
            </a:r>
          </a:p>
          <a:p>
            <a:pPr>
              <a:spcAft>
                <a:spcPts val="1800"/>
              </a:spcAft>
            </a:pPr>
            <a:r>
              <a:rPr lang="en-US" sz="1900" dirty="0" smtClean="0"/>
              <a:t>4</a:t>
            </a:r>
            <a:r>
              <a:rPr lang="en-US" sz="1900" dirty="0"/>
              <a:t>-</a:t>
            </a:r>
            <a:r>
              <a:rPr lang="en-US" sz="1900" dirty="0">
                <a:latin typeface="Symbol" pitchFamily="-108" charset="2"/>
                <a:ea typeface="Symbol" pitchFamily="-108" charset="2"/>
                <a:cs typeface="Symbol" pitchFamily="-108" charset="2"/>
              </a:rPr>
              <a:t>s</a:t>
            </a:r>
            <a:r>
              <a:rPr lang="en-US" sz="1900" dirty="0">
                <a:ea typeface="Arial" pitchFamily="-108" charset="0"/>
                <a:cs typeface="Arial" pitchFamily="-108" charset="0"/>
              </a:rPr>
              <a:t> signal observed.</a:t>
            </a:r>
            <a:r>
              <a:rPr lang="en-US" sz="1900" dirty="0" smtClean="0">
                <a:ea typeface="Arial" pitchFamily="-108" charset="0"/>
                <a:cs typeface="Arial" pitchFamily="-108" charset="0"/>
              </a:rPr>
              <a:t> </a:t>
            </a:r>
          </a:p>
          <a:p>
            <a:pPr>
              <a:spcAft>
                <a:spcPts val="1800"/>
              </a:spcAft>
            </a:pPr>
            <a:r>
              <a:rPr lang="en-US" sz="1900" dirty="0" smtClean="0">
                <a:ea typeface="Arial" pitchFamily="-108" charset="0"/>
                <a:cs typeface="Arial" pitchFamily="-108" charset="0"/>
              </a:rPr>
              <a:t>Different methods reproduce combinatorial background.</a:t>
            </a:r>
          </a:p>
          <a:p>
            <a:pPr>
              <a:spcAft>
                <a:spcPts val="1800"/>
              </a:spcAft>
            </a:pPr>
            <a:r>
              <a:rPr lang="en-US" sz="1900" dirty="0">
                <a:ea typeface="Arial" pitchFamily="-108" charset="0"/>
                <a:cs typeface="Arial" pitchFamily="-108" charset="0"/>
              </a:rPr>
              <a:t>Consistent results from two background methods</a:t>
            </a:r>
            <a:r>
              <a:rPr lang="en-US" sz="1900" dirty="0" smtClean="0">
                <a:ea typeface="Arial" pitchFamily="-108" charset="0"/>
                <a:cs typeface="Arial" pitchFamily="-108" charset="0"/>
              </a:rPr>
              <a:t>.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4360"/>
            <a:ext cx="5901095" cy="3012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3691896"/>
            <a:ext cx="5805476" cy="302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852160" y="777240"/>
                <a:ext cx="2788920" cy="536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5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b="0" i="1" smtClean="0">
                              <a:latin typeface="Cambria Math"/>
                            </a:rPr>
                            <m:t>𝐷</m:t>
                          </m:r>
                        </m:e>
                        <m:sup>
                          <m:r>
                            <a:rPr lang="en-US" sz="2500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  <m:d>
                        <m:dPr>
                          <m:ctrlPr>
                            <a:rPr lang="en-US" sz="25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5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sz="25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5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sz="2500" b="0" i="1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acc>
                        </m:e>
                      </m:d>
                      <m:r>
                        <a:rPr lang="en-US" sz="2500" b="0" i="1" smtClean="0">
                          <a:latin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5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b="0" i="1" smtClean="0">
                              <a:latin typeface="Cambria Math"/>
                            </a:rPr>
                            <m:t>𝐾</m:t>
                          </m:r>
                        </m:e>
                        <m:sup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∓</m:t>
                          </m:r>
                        </m:sup>
                      </m:sSup>
                      <m:sSup>
                        <m:sSupPr>
                          <m:ctrlPr>
                            <a:rPr lang="en-US" sz="25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  <m:sup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160" y="777240"/>
                <a:ext cx="2788920" cy="53675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85800" y="409694"/>
            <a:ext cx="2423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rXiv:1204.4244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9D3D74-3DDC-4C79-B356-DFAC1F83C821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265432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445" name="Picture 1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914400"/>
            <a:ext cx="4942573" cy="3611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37160"/>
            <a:ext cx="8229600" cy="484187"/>
          </a:xfrm>
          <a:noFill/>
        </p:spPr>
        <p:txBody>
          <a:bodyPr>
            <a:noAutofit/>
          </a:bodyPr>
          <a:lstStyle/>
          <a:p>
            <a:pPr eaLnBrk="1" hangingPunct="1"/>
            <a:r>
              <a:rPr lang="en-US" altLang="zh-CN" sz="2800" b="1" dirty="0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D* signal in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p+p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 200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Arial" pitchFamily="-108" charset="0"/>
                <a:cs typeface="宋体" pitchFamily="-108" charset="-122"/>
              </a:rPr>
              <a:t>GeV</a:t>
            </a:r>
            <a:endParaRPr lang="en-US" altLang="zh-CN" sz="2800" b="1" dirty="0" smtClean="0">
              <a:solidFill>
                <a:srgbClr val="FF0000"/>
              </a:solidFill>
              <a:latin typeface="Arial" pitchFamily="-108" charset="0"/>
              <a:cs typeface="宋体" pitchFamily="-108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2880" y="4549676"/>
            <a:ext cx="48920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inimum bias 105M events in </a:t>
            </a:r>
            <a:r>
              <a:rPr lang="en-US" dirty="0" err="1" smtClean="0"/>
              <a:t>p+p</a:t>
            </a:r>
            <a:r>
              <a:rPr lang="en-US" dirty="0" smtClean="0"/>
              <a:t> 200 </a:t>
            </a:r>
            <a:r>
              <a:rPr lang="en-US" dirty="0" err="1" smtClean="0"/>
              <a:t>GeV</a:t>
            </a:r>
            <a:r>
              <a:rPr lang="en-US" dirty="0" smtClean="0"/>
              <a:t> collisions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wo methods to reconstruct combinatorial background: wrong sign and side band.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8-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 signal observed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9"/>
              <p:cNvSpPr txBox="1">
                <a:spLocks noChangeArrowheads="1"/>
              </p:cNvSpPr>
              <p:nvPr/>
            </p:nvSpPr>
            <p:spPr bwMode="auto">
              <a:xfrm>
                <a:off x="4953340" y="4229636"/>
                <a:ext cx="4236380" cy="241194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u="sng" dirty="0" smtClean="0"/>
                  <a:t>Background </a:t>
                </a:r>
                <a:r>
                  <a:rPr lang="en-US" b="1" u="sng" dirty="0" err="1" smtClean="0"/>
                  <a:t>recomstruction</a:t>
                </a:r>
                <a:r>
                  <a:rPr lang="en-US" b="1" u="sng" dirty="0" smtClean="0"/>
                  <a:t>:</a:t>
                </a:r>
              </a:p>
              <a:p>
                <a:endParaRPr lang="en-US" u="sng" dirty="0"/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en-US" dirty="0">
                    <a:solidFill>
                      <a:srgbClr val="0000FF"/>
                    </a:solidFill>
                  </a:rPr>
                  <a:t>Wrong sign:</a:t>
                </a:r>
              </a:p>
              <a:p>
                <a:pPr marL="742950" lvl="1" indent="-285750">
                  <a:buFont typeface="Wingdings" pitchFamily="2" charset="2"/>
                  <a:buChar char="§"/>
                </a:pPr>
                <a:r>
                  <a:rPr lang="en-US" dirty="0"/>
                  <a:t>D</a:t>
                </a:r>
                <a:r>
                  <a:rPr lang="en-US" baseline="30000" dirty="0"/>
                  <a:t>0</a:t>
                </a:r>
                <a:r>
                  <a:rPr lang="en-US" dirty="0"/>
                  <a:t> and </a:t>
                </a:r>
                <a:r>
                  <a:rPr lang="en-US" dirty="0">
                    <a:latin typeface="Symbol" pitchFamily="-108" charset="2"/>
                    <a:sym typeface="Symbol" pitchFamily="-108" charset="2"/>
                  </a:rPr>
                  <a:t></a:t>
                </a:r>
                <a:r>
                  <a:rPr lang="en-US" baseline="30000" dirty="0"/>
                  <a:t>-</a:t>
                </a:r>
                <a:r>
                  <a:rPr lang="en-US" dirty="0"/>
                  <a:t>,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D</m:t>
                            </m:r>
                          </m:e>
                          <m:sup>
                            <m:r>
                              <a:rPr lang="en-US" b="0" i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</a:t>
                </a:r>
                <a:r>
                  <a:rPr lang="en-US" dirty="0">
                    <a:latin typeface="Symbol" pitchFamily="-108" charset="2"/>
                    <a:sym typeface="Symbol" pitchFamily="-108" charset="2"/>
                  </a:rPr>
                  <a:t></a:t>
                </a:r>
                <a:r>
                  <a:rPr lang="en-US" baseline="30000" dirty="0"/>
                  <a:t>+</a:t>
                </a:r>
                <a:endParaRPr lang="en-US" dirty="0"/>
              </a:p>
              <a:p>
                <a:pPr marL="285750" indent="-285750">
                  <a:buFont typeface="Wingdings" pitchFamily="2" charset="2"/>
                  <a:buChar char="q"/>
                </a:pPr>
                <a:endParaRPr lang="en-US" dirty="0" smtClean="0">
                  <a:solidFill>
                    <a:srgbClr val="0000FF"/>
                  </a:solidFill>
                </a:endParaRPr>
              </a:p>
              <a:p>
                <a:pPr marL="285750" indent="-285750">
                  <a:buFont typeface="Wingdings" pitchFamily="2" charset="2"/>
                  <a:buChar char="q"/>
                </a:pPr>
                <a:r>
                  <a:rPr lang="en-US" dirty="0" smtClean="0">
                    <a:solidFill>
                      <a:srgbClr val="0000FF"/>
                    </a:solidFill>
                  </a:rPr>
                  <a:t>Side </a:t>
                </a:r>
                <a:r>
                  <a:rPr lang="en-US" dirty="0">
                    <a:solidFill>
                      <a:srgbClr val="0000FF"/>
                    </a:solidFill>
                  </a:rPr>
                  <a:t>band:</a:t>
                </a:r>
              </a:p>
              <a:p>
                <a:pPr marL="742950" lvl="1" indent="-285750">
                  <a:buFont typeface="Wingdings" pitchFamily="2" charset="2"/>
                  <a:buChar char="§"/>
                </a:pPr>
                <a:r>
                  <a:rPr lang="en-US" dirty="0"/>
                  <a:t>1.72&lt; M(K</a:t>
                </a:r>
                <a:r>
                  <a:rPr lang="en-US" dirty="0">
                    <a:latin typeface="Symbol" pitchFamily="-108" charset="2"/>
                    <a:sym typeface="Symbol" pitchFamily="-108" charset="2"/>
                  </a:rPr>
                  <a:t></a:t>
                </a:r>
                <a:r>
                  <a:rPr lang="en-US" dirty="0"/>
                  <a:t>) &lt; 1.80 or</a:t>
                </a:r>
              </a:p>
              <a:p>
                <a:pPr marL="742950" lvl="1" indent="-285750">
                  <a:buFont typeface="Wingdings" pitchFamily="2" charset="2"/>
                  <a:buChar char="§"/>
                </a:pPr>
                <a:r>
                  <a:rPr lang="en-US" dirty="0"/>
                  <a:t>1.92 &lt; M(K</a:t>
                </a:r>
                <a:r>
                  <a:rPr lang="en-US" dirty="0">
                    <a:latin typeface="Symbol" pitchFamily="-108" charset="2"/>
                    <a:sym typeface="Symbol" pitchFamily="-108" charset="2"/>
                  </a:rPr>
                  <a:t></a:t>
                </a:r>
                <a:r>
                  <a:rPr lang="en-US" dirty="0"/>
                  <a:t>) &lt; 2.0 GeV/c</a:t>
                </a:r>
                <a:r>
                  <a:rPr lang="en-US" baseline="30000" dirty="0"/>
                  <a:t>2</a:t>
                </a:r>
              </a:p>
            </p:txBody>
          </p:sp>
        </mc:Choice>
        <mc:Fallback xmlns="">
          <p:sp>
            <p:nvSpPr>
              <p:cNvPr id="1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340" y="4229636"/>
                <a:ext cx="4236380" cy="2411942"/>
              </a:xfrm>
              <a:prstGeom prst="rect">
                <a:avLst/>
              </a:prstGeom>
              <a:blipFill rotWithShape="1">
                <a:blip r:embed="rId3"/>
                <a:stretch>
                  <a:fillRect l="-1148" t="-1008"/>
                </a:stretch>
              </a:blip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SignalD0MB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7410" y="972007"/>
            <a:ext cx="4120870" cy="32576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77240" y="684923"/>
                <a:ext cx="3822008" cy="419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∗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</m:sup>
                      </m:sSup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sup>
                      </m:sSup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acc>
                        </m:e>
                      </m:d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</m:sup>
                      </m:sSup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𝑲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∓</m:t>
                          </m:r>
                        </m:sup>
                      </m:sSup>
                      <m:sSup>
                        <m:sSup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</m:sup>
                      </m:sSup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" y="684923"/>
                <a:ext cx="3822008" cy="4194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960120" y="1280160"/>
            <a:ext cx="2423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rXiv:1204.4244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BBF3C0-7696-4118-B0F0-7EB3949A0B76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547250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D750E5-356C-4685-AD5F-31DDA1E8047A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5" name="图片 4" descr="D0_RAA_L5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78" y="365760"/>
            <a:ext cx="7488498" cy="6082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1910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DC86C6-1AC2-4E9E-B7B8-AC0708FD316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11" name="Rectangle 2"/>
          <p:cNvSpPr txBox="1">
            <a:spLocks noChangeArrowheads="1"/>
          </p:cNvSpPr>
          <p:nvPr/>
        </p:nvSpPr>
        <p:spPr>
          <a:xfrm>
            <a:off x="228601" y="76200"/>
            <a:ext cx="8686799" cy="381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+mj-cs"/>
              </a:rPr>
              <a:t>The </a:t>
            </a:r>
            <a:r>
              <a:rPr lang="en-US" sz="2500" b="1" kern="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+mj-cs"/>
              </a:rPr>
              <a:t>(major) STAR Detector for Heavy Flavor Measurements</a:t>
            </a:r>
            <a:endParaRPr lang="en-US" sz="25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234" name="Line 5"/>
          <p:cNvSpPr>
            <a:spLocks noChangeShapeType="1"/>
          </p:cNvSpPr>
          <p:nvPr/>
        </p:nvSpPr>
        <p:spPr bwMode="auto">
          <a:xfrm>
            <a:off x="-46124" y="-94677"/>
            <a:ext cx="0" cy="19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Line 6"/>
          <p:cNvSpPr>
            <a:spLocks noChangeShapeType="1"/>
          </p:cNvSpPr>
          <p:nvPr/>
        </p:nvSpPr>
        <p:spPr bwMode="auto">
          <a:xfrm>
            <a:off x="-46124" y="-94381"/>
            <a:ext cx="0" cy="19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Line 8"/>
          <p:cNvSpPr>
            <a:spLocks noChangeShapeType="1"/>
          </p:cNvSpPr>
          <p:nvPr/>
        </p:nvSpPr>
        <p:spPr bwMode="auto">
          <a:xfrm>
            <a:off x="45706" y="-94677"/>
            <a:ext cx="0" cy="19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Line 9"/>
          <p:cNvSpPr>
            <a:spLocks noChangeShapeType="1"/>
          </p:cNvSpPr>
          <p:nvPr/>
        </p:nvSpPr>
        <p:spPr bwMode="auto">
          <a:xfrm>
            <a:off x="45706" y="-94381"/>
            <a:ext cx="0" cy="19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8" name="Line 31"/>
          <p:cNvSpPr>
            <a:spLocks noChangeShapeType="1"/>
          </p:cNvSpPr>
          <p:nvPr/>
        </p:nvSpPr>
        <p:spPr bwMode="auto">
          <a:xfrm>
            <a:off x="-46124" y="-94677"/>
            <a:ext cx="0" cy="19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9" name="Line 32"/>
          <p:cNvSpPr>
            <a:spLocks noChangeShapeType="1"/>
          </p:cNvSpPr>
          <p:nvPr/>
        </p:nvSpPr>
        <p:spPr bwMode="auto">
          <a:xfrm>
            <a:off x="-46124" y="-94381"/>
            <a:ext cx="0" cy="19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6" name="Line 34"/>
          <p:cNvSpPr>
            <a:spLocks noChangeShapeType="1"/>
          </p:cNvSpPr>
          <p:nvPr/>
        </p:nvSpPr>
        <p:spPr bwMode="auto">
          <a:xfrm>
            <a:off x="45706" y="-94677"/>
            <a:ext cx="0" cy="19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7" name="Line 35"/>
          <p:cNvSpPr>
            <a:spLocks noChangeShapeType="1"/>
          </p:cNvSpPr>
          <p:nvPr/>
        </p:nvSpPr>
        <p:spPr bwMode="auto">
          <a:xfrm>
            <a:off x="45706" y="-94381"/>
            <a:ext cx="0" cy="19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8" name="Group 7"/>
          <p:cNvGrpSpPr>
            <a:grpSpLocks/>
          </p:cNvGrpSpPr>
          <p:nvPr/>
        </p:nvGrpSpPr>
        <p:grpSpPr bwMode="auto">
          <a:xfrm>
            <a:off x="-106694" y="-94677"/>
            <a:ext cx="0" cy="493"/>
            <a:chOff x="768" y="2064"/>
            <a:chExt cx="0" cy="480"/>
          </a:xfrm>
        </p:grpSpPr>
        <p:sp>
          <p:nvSpPr>
            <p:cNvPr id="313" name="Line 8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" name="Line 9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9" name="Group 10"/>
          <p:cNvGrpSpPr>
            <a:grpSpLocks/>
          </p:cNvGrpSpPr>
          <p:nvPr/>
        </p:nvGrpSpPr>
        <p:grpSpPr bwMode="auto">
          <a:xfrm>
            <a:off x="4172113" y="-272279"/>
            <a:ext cx="547077" cy="135"/>
            <a:chOff x="1752" y="2235"/>
            <a:chExt cx="336" cy="135"/>
          </a:xfrm>
        </p:grpSpPr>
        <p:sp>
          <p:nvSpPr>
            <p:cNvPr id="311" name="Line 11"/>
            <p:cNvSpPr>
              <a:spLocks noChangeShapeType="1"/>
            </p:cNvSpPr>
            <p:nvPr/>
          </p:nvSpPr>
          <p:spPr bwMode="auto">
            <a:xfrm>
              <a:off x="1752" y="2235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" name="Line 12"/>
            <p:cNvSpPr>
              <a:spLocks noChangeShapeType="1"/>
            </p:cNvSpPr>
            <p:nvPr/>
          </p:nvSpPr>
          <p:spPr bwMode="auto">
            <a:xfrm>
              <a:off x="1752" y="237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4" name="Group 33"/>
          <p:cNvGrpSpPr>
            <a:grpSpLocks/>
          </p:cNvGrpSpPr>
          <p:nvPr/>
        </p:nvGrpSpPr>
        <p:grpSpPr bwMode="auto">
          <a:xfrm>
            <a:off x="-106694" y="-94677"/>
            <a:ext cx="0" cy="493"/>
            <a:chOff x="768" y="2064"/>
            <a:chExt cx="0" cy="480"/>
          </a:xfrm>
        </p:grpSpPr>
        <p:sp>
          <p:nvSpPr>
            <p:cNvPr id="298" name="Line 34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" name="Line 35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597090"/>
            <a:ext cx="8458199" cy="598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8600" y="840561"/>
            <a:ext cx="8896513" cy="5880279"/>
            <a:chOff x="228600" y="840561"/>
            <a:chExt cx="8896513" cy="58802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228600" y="840561"/>
                  <a:ext cx="4724400" cy="1754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u="sng" dirty="0" smtClean="0"/>
                    <a:t>Time Projection Chamber: </a:t>
                  </a:r>
                </a:p>
                <a:p>
                  <a:pPr marL="285750" indent="-285750">
                    <a:buFont typeface="Arial" pitchFamily="34" charset="0"/>
                    <a:buChar char="•"/>
                  </a:pP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𝜂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1.0</m:t>
                      </m:r>
                    </m:oMath>
                  </a14:m>
                  <a:r>
                    <a:rPr lang="en-US" b="0" dirty="0" smtClean="0">
                      <a:ea typeface="Cambria Math"/>
                    </a:rPr>
                    <a:t>, full azimuth </a:t>
                  </a:r>
                </a:p>
                <a:p>
                  <a:pPr marL="285750" indent="-285750">
                    <a:buFont typeface="Arial" pitchFamily="34" charset="0"/>
                    <a:buChar char="•"/>
                  </a:pPr>
                  <a:r>
                    <a:rPr lang="en-US" dirty="0" smtClean="0">
                      <a:ea typeface="Cambria Math"/>
                    </a:rPr>
                    <a:t>Tracking.</a:t>
                  </a:r>
                </a:p>
                <a:p>
                  <a:pPr marL="285750" indent="-285750">
                    <a:buFont typeface="Arial" pitchFamily="34" charset="0"/>
                    <a:buChar char="•"/>
                  </a:pPr>
                  <a:r>
                    <a:rPr lang="en-US" dirty="0" smtClean="0">
                      <a:ea typeface="Cambria Math"/>
                    </a:rPr>
                    <a:t>PID through </a:t>
                  </a:r>
                  <a:r>
                    <a:rPr lang="en-US" dirty="0" err="1" smtClean="0">
                      <a:ea typeface="Cambria Math"/>
                    </a:rPr>
                    <a:t>dE</a:t>
                  </a:r>
                  <a:r>
                    <a:rPr lang="en-US" dirty="0" smtClean="0">
                      <a:ea typeface="Cambria Math"/>
                    </a:rPr>
                    <a:t>/dx</a:t>
                  </a:r>
                  <a:endParaRPr lang="en-US" b="0" dirty="0" smtClean="0">
                    <a:ea typeface="Cambria Math"/>
                  </a:endParaRPr>
                </a:p>
                <a:p>
                  <a:endParaRPr lang="en-US" b="0" dirty="0" smtClean="0">
                    <a:ea typeface="Cambria Math"/>
                  </a:endParaRPr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" y="840561"/>
                  <a:ext cx="4724400" cy="175432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61" t="-17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TextBox 140"/>
                <p:cNvSpPr txBox="1"/>
                <p:nvPr/>
              </p:nvSpPr>
              <p:spPr>
                <a:xfrm>
                  <a:off x="5181600" y="894070"/>
                  <a:ext cx="3943513" cy="36779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700" b="1" u="sng" dirty="0" smtClean="0"/>
                    <a:t>Barrel Electromagnetic Calorimeter</a:t>
                  </a:r>
                  <a:endParaRPr lang="en-US" sz="1700" u="sng" dirty="0" smtClean="0"/>
                </a:p>
                <a:p>
                  <a:pPr marL="285750" indent="-285750">
                    <a:buFont typeface="Arial" pitchFamily="34" charset="0"/>
                    <a:buChar char="•"/>
                  </a:pP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𝜂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1.0</m:t>
                      </m:r>
                    </m:oMath>
                  </a14:m>
                  <a:r>
                    <a:rPr lang="en-US" b="0" dirty="0" smtClean="0">
                      <a:ea typeface="Cambria Math"/>
                    </a:rPr>
                    <a:t>, full azimuth </a:t>
                  </a:r>
                </a:p>
                <a:p>
                  <a:pPr marL="285750" indent="-285750">
                    <a:buFont typeface="Arial" pitchFamily="34" charset="0"/>
                    <a:buChar char="•"/>
                  </a:pPr>
                  <a:r>
                    <a:rPr lang="en-US" b="1" dirty="0" smtClean="0">
                      <a:ea typeface="Cambria Math"/>
                    </a:rPr>
                    <a:t>BTOW</a:t>
                  </a:r>
                  <a:r>
                    <a:rPr lang="en-US" dirty="0" smtClean="0">
                      <a:ea typeface="Cambria Math"/>
                    </a:rPr>
                    <a:t>:</a:t>
                  </a:r>
                </a:p>
                <a:p>
                  <a:pPr marL="742950" lvl="1" indent="-285750">
                    <a:buFont typeface="Arial" pitchFamily="34" charset="0"/>
                    <a:buChar char="•"/>
                  </a:pPr>
                  <a:r>
                    <a:rPr lang="en-US" dirty="0" smtClean="0">
                      <a:ea typeface="Cambria Math"/>
                    </a:rPr>
                    <a:t>Tower: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×∆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0.05×0.05</m:t>
                      </m:r>
                    </m:oMath>
                  </a14:m>
                  <a:endParaRPr lang="en-US" dirty="0" smtClean="0">
                    <a:ea typeface="Cambria Math"/>
                  </a:endParaRPr>
                </a:p>
                <a:p>
                  <a:pPr marL="742950" lvl="1" indent="-285750">
                    <a:buFont typeface="Arial" pitchFamily="34" charset="0"/>
                    <a:buChar char="•"/>
                  </a:pPr>
                  <a:r>
                    <a:rPr lang="en-US" dirty="0" smtClean="0">
                      <a:ea typeface="Cambria Math"/>
                    </a:rPr>
                    <a:t>p/E for electron ID </a:t>
                  </a:r>
                </a:p>
                <a:p>
                  <a:pPr marL="742950" lvl="1" indent="-285750">
                    <a:buFont typeface="Arial" pitchFamily="34" charset="0"/>
                    <a:buChar char="•"/>
                  </a:pPr>
                  <a:r>
                    <a:rPr lang="en-US" dirty="0" smtClean="0">
                      <a:ea typeface="Cambria Math"/>
                    </a:rPr>
                    <a:t>Fast online trigger </a:t>
                  </a:r>
                  <a:endParaRPr lang="en-US" b="0" dirty="0" smtClean="0">
                    <a:ea typeface="Cambria Math"/>
                  </a:endParaRPr>
                </a:p>
                <a:p>
                  <a:pPr marL="285750" indent="-285750">
                    <a:buFont typeface="Arial" pitchFamily="34" charset="0"/>
                    <a:buChar char="•"/>
                  </a:pPr>
                  <a:r>
                    <a:rPr lang="en-US" b="1" dirty="0" smtClean="0">
                      <a:ea typeface="Cambria Math"/>
                    </a:rPr>
                    <a:t>BSMD</a:t>
                  </a:r>
                  <a:r>
                    <a:rPr lang="en-US" b="0" dirty="0" smtClean="0">
                      <a:ea typeface="Cambria Math"/>
                    </a:rPr>
                    <a:t>:</a:t>
                  </a:r>
                </a:p>
                <a:p>
                  <a:pPr marL="742950" lvl="1" indent="-285750">
                    <a:buFont typeface="Arial" pitchFamily="34" charset="0"/>
                    <a:buChar char="•"/>
                  </a:pPr>
                  <a:r>
                    <a:rPr lang="en-US" dirty="0" smtClean="0">
                      <a:ea typeface="Cambria Math"/>
                    </a:rPr>
                    <a:t>Double layer High spatial resolution MWPC. </a:t>
                  </a:r>
                </a:p>
                <a:p>
                  <a:pPr marL="1200150" lvl="2" indent="-285750">
                    <a:buFont typeface="Arial" pitchFamily="34" charset="0"/>
                    <a:buChar char="•"/>
                  </a:pPr>
                  <a:r>
                    <a:rPr lang="en-US" dirty="0" smtClean="0">
                      <a:ea typeface="Cambria Math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∆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=0.0064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0.1 </m:t>
                      </m:r>
                    </m:oMath>
                  </a14:m>
                  <a:endParaRPr lang="en-US" b="0" dirty="0" smtClean="0">
                    <a:ea typeface="Cambria Math"/>
                  </a:endParaRPr>
                </a:p>
                <a:p>
                  <a:pPr marL="1200150" lvl="2" indent="-285750">
                    <a:buFont typeface="Arial" pitchFamily="34" charset="0"/>
                    <a:buChar char="•"/>
                  </a:pPr>
                  <a:r>
                    <a:rPr lang="en-US" dirty="0">
                      <a:ea typeface="Cambria Math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∆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0.1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0.006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4</m:t>
                      </m:r>
                    </m:oMath>
                  </a14:m>
                  <a:endParaRPr lang="en-US" dirty="0">
                    <a:ea typeface="Cambria Math"/>
                  </a:endParaRPr>
                </a:p>
                <a:p>
                  <a:pPr marL="742950" lvl="1" indent="-285750">
                    <a:buFont typeface="Arial" pitchFamily="34" charset="0"/>
                    <a:buChar char="•"/>
                  </a:pPr>
                  <a:r>
                    <a:rPr lang="en-US" b="0" dirty="0" smtClean="0">
                      <a:ea typeface="Cambria Math"/>
                    </a:rPr>
                    <a:t>e/h separation.</a:t>
                  </a:r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141" name="TextBox 1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1600" y="894070"/>
                  <a:ext cx="3943513" cy="367793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27" t="-498" b="-87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TextBox 141"/>
                <p:cNvSpPr txBox="1"/>
                <p:nvPr/>
              </p:nvSpPr>
              <p:spPr>
                <a:xfrm>
                  <a:off x="5610144" y="4966514"/>
                  <a:ext cx="3305256" cy="1754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u="sng" dirty="0" smtClean="0"/>
                    <a:t>Time of Flight: </a:t>
                  </a:r>
                </a:p>
                <a:p>
                  <a:pPr marL="285750" indent="-285750">
                    <a:buFont typeface="Arial" pitchFamily="34" charset="0"/>
                    <a:buChar char="•"/>
                  </a:pP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𝜂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0.9</m:t>
                      </m:r>
                    </m:oMath>
                  </a14:m>
                  <a:r>
                    <a:rPr lang="en-US" b="0" dirty="0" smtClean="0">
                      <a:ea typeface="Cambria Math"/>
                    </a:rPr>
                    <a:t>, full azimuth </a:t>
                  </a:r>
                  <a:r>
                    <a:rPr lang="en-US" dirty="0" smtClean="0">
                      <a:ea typeface="Cambria Math"/>
                    </a:rPr>
                    <a:t>.</a:t>
                  </a:r>
                </a:p>
                <a:p>
                  <a:pPr marL="285750" indent="-285750">
                    <a:buFont typeface="Arial" pitchFamily="34" charset="0"/>
                    <a:buChar char="•"/>
                  </a:pPr>
                  <a:r>
                    <a:rPr lang="en-US" dirty="0" smtClean="0">
                      <a:ea typeface="Cambria Math"/>
                    </a:rPr>
                    <a:t>PID through TOF </a:t>
                  </a:r>
                </a:p>
                <a:p>
                  <a:pPr marL="285750" indent="-285750">
                    <a:buFont typeface="Arial" pitchFamily="34" charset="0"/>
                    <a:buChar char="•"/>
                  </a:pPr>
                  <a:r>
                    <a:rPr lang="en-US" b="0" dirty="0" smtClean="0">
                      <a:ea typeface="Cambria Math"/>
                    </a:rPr>
                    <a:t>Timing resolution: ~85 ps</a:t>
                  </a:r>
                  <a:r>
                    <a:rPr lang="en-US" dirty="0" smtClean="0">
                      <a:ea typeface="Cambria Math"/>
                    </a:rPr>
                    <a:t>. </a:t>
                  </a:r>
                  <a:endParaRPr lang="en-US" b="0" dirty="0" smtClean="0">
                    <a:ea typeface="Cambria Math"/>
                  </a:endParaRPr>
                </a:p>
                <a:p>
                  <a:endParaRPr lang="en-US" b="0" dirty="0" smtClean="0">
                    <a:ea typeface="Cambria Math"/>
                  </a:endParaRPr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142" name="TextBox 1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10144" y="4966514"/>
                  <a:ext cx="3305256" cy="175432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473" t="-17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A9645E-3996-44A7-BBF4-816DB72FA4A4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621034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5298"/>
                                        </p:tgtEl>
                                      </p:cBhvr>
                                      <p:by x="65000" y="6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53284E-6 L -0.18611 0.07654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06" y="38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5625005" y="603444"/>
            <a:ext cx="2833195" cy="2109777"/>
            <a:chOff x="6553200" y="2653352"/>
            <a:chExt cx="2332038" cy="1994848"/>
          </a:xfrm>
        </p:grpSpPr>
        <p:pic>
          <p:nvPicPr>
            <p:cNvPr id="33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2743200"/>
              <a:ext cx="2332038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TextBox 23"/>
            <p:cNvSpPr txBox="1">
              <a:spLocks noChangeArrowheads="1"/>
            </p:cNvSpPr>
            <p:nvPr/>
          </p:nvSpPr>
          <p:spPr bwMode="auto">
            <a:xfrm>
              <a:off x="6656696" y="2653352"/>
              <a:ext cx="137569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zh-CN" sz="1100" b="1">
                  <a:ea typeface="宋体" pitchFamily="2" charset="-122"/>
                </a:rPr>
                <a:t>STAR Preliminary</a:t>
              </a:r>
            </a:p>
          </p:txBody>
        </p:sp>
      </p:grpSp>
      <p:pic>
        <p:nvPicPr>
          <p:cNvPr id="31" name="Picture 106" descr="C:\root\bin\c1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427" y="2461950"/>
            <a:ext cx="2454973" cy="22495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5" name="Picture 5" descr="C:\Users\wxie\Desktop\hMassPt_0_Central_0_5_nPt0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50" y="603445"/>
            <a:ext cx="2537590" cy="2085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" name="Group 33"/>
          <p:cNvGrpSpPr/>
          <p:nvPr/>
        </p:nvGrpSpPr>
        <p:grpSpPr>
          <a:xfrm>
            <a:off x="2941319" y="457200"/>
            <a:ext cx="2545081" cy="2256021"/>
            <a:chOff x="4494213" y="867308"/>
            <a:chExt cx="4649788" cy="4339693"/>
          </a:xfrm>
        </p:grpSpPr>
        <p:pic>
          <p:nvPicPr>
            <p:cNvPr id="35" name="Picture 34" descr="Jpsi_Invm_directFit_all_tof_adc_pt_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494213" y="1385888"/>
              <a:ext cx="4649788" cy="3821113"/>
            </a:xfrm>
            <a:prstGeom prst="rect">
              <a:avLst/>
            </a:prstGeom>
            <a:noFill/>
          </p:spPr>
        </p:pic>
        <p:pic>
          <p:nvPicPr>
            <p:cNvPr id="37" name="Picture 5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010399" y="867308"/>
              <a:ext cx="2090057" cy="609600"/>
            </a:xfrm>
            <a:prstGeom prst="rect">
              <a:avLst/>
            </a:prstGeom>
            <a:noFill/>
          </p:spPr>
        </p:pic>
      </p:grpSp>
      <p:pic>
        <p:nvPicPr>
          <p:cNvPr id="27" name="Picture 5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43000" y="365760"/>
            <a:ext cx="1335809" cy="340383"/>
          </a:xfrm>
          <a:prstGeom prst="rect">
            <a:avLst/>
          </a:prstGeom>
          <a:noFill/>
        </p:spPr>
      </p:pic>
      <p:sp>
        <p:nvSpPr>
          <p:cNvPr id="19460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-53788"/>
            <a:ext cx="88392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Signals Observed in STAR </a:t>
            </a:r>
            <a:endParaRPr lang="en-US" altLang="zh-CN" sz="3000" b="1" dirty="0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96132F-1EDD-4D95-9B35-D3259D495D6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9461" name="TextBox 9"/>
          <p:cNvSpPr txBox="1">
            <a:spLocks noChangeArrowheads="1"/>
          </p:cNvSpPr>
          <p:nvPr/>
        </p:nvSpPr>
        <p:spPr bwMode="auto">
          <a:xfrm>
            <a:off x="5625005" y="2651760"/>
            <a:ext cx="347327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TAR can measu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eavy flavor</a:t>
            </a:r>
            <a:endParaRPr lang="en-US" altLang="zh-CN" sz="2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of all different kind 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1"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J/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D*, electron …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roa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ang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ll collision species. </a:t>
            </a:r>
          </a:p>
        </p:txBody>
      </p:sp>
      <p:sp>
        <p:nvSpPr>
          <p:cNvPr id="19469" name="Rectangle 16"/>
          <p:cNvSpPr>
            <a:spLocks noChangeArrowheads="1"/>
          </p:cNvSpPr>
          <p:nvPr/>
        </p:nvSpPr>
        <p:spPr bwMode="auto">
          <a:xfrm>
            <a:off x="457200" y="6324600"/>
            <a:ext cx="9858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  <a:cs typeface="Times New Roman" pitchFamily="18" charset="0"/>
              </a:rPr>
              <a:t> forward J/ψ </a:t>
            </a:r>
          </a:p>
        </p:txBody>
      </p:sp>
      <p:pic>
        <p:nvPicPr>
          <p:cNvPr id="28" name="Picture 27" descr="signalMB_1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3" y="4755733"/>
            <a:ext cx="2559247" cy="1965742"/>
          </a:xfrm>
          <a:prstGeom prst="rect">
            <a:avLst/>
          </a:prstGeom>
        </p:spPr>
      </p:pic>
      <p:pic>
        <p:nvPicPr>
          <p:cNvPr id="39" name="Picture 38" descr="D0_0_80_5_50.gif"/>
          <p:cNvPicPr>
            <a:picLocks noChangeAspect="1"/>
          </p:cNvPicPr>
          <p:nvPr/>
        </p:nvPicPr>
        <p:blipFill rotWithShape="1">
          <a:blip r:embed="rId9"/>
          <a:srcRect l="66926"/>
          <a:stretch/>
        </p:blipFill>
        <p:spPr>
          <a:xfrm>
            <a:off x="2697480" y="4693137"/>
            <a:ext cx="2636520" cy="2154431"/>
          </a:xfrm>
          <a:prstGeom prst="rect">
            <a:avLst/>
          </a:prstGeom>
        </p:spPr>
      </p:pic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541" y="4694013"/>
            <a:ext cx="2434240" cy="1911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218179" y="5275719"/>
            <a:ext cx="19659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/>
              <a:t>D</a:t>
            </a:r>
            <a:r>
              <a:rPr lang="en-US" sz="1000" b="1" baseline="30000" dirty="0" smtClean="0"/>
              <a:t>0</a:t>
            </a:r>
            <a:r>
              <a:rPr lang="en-US" sz="1000" b="1" dirty="0" smtClean="0"/>
              <a:t> </a:t>
            </a:r>
            <a:r>
              <a:rPr lang="en-US" sz="1000" b="1" dirty="0" err="1" smtClean="0"/>
              <a:t>Au+Au</a:t>
            </a:r>
            <a:r>
              <a:rPr lang="en-US" sz="1000" b="1" dirty="0" smtClean="0"/>
              <a:t> 200 </a:t>
            </a:r>
            <a:r>
              <a:rPr lang="en-US" sz="1000" b="1" dirty="0" err="1" smtClean="0"/>
              <a:t>GeV</a:t>
            </a:r>
            <a:endParaRPr lang="en-US" sz="10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460058" y="4857829"/>
            <a:ext cx="19659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/>
              <a:t>D* </a:t>
            </a:r>
            <a:r>
              <a:rPr lang="en-US" sz="1000" b="1" dirty="0" err="1" smtClean="0"/>
              <a:t>p+p</a:t>
            </a:r>
            <a:r>
              <a:rPr lang="en-US" sz="1000" b="1" dirty="0" smtClean="0"/>
              <a:t> 200 </a:t>
            </a:r>
            <a:r>
              <a:rPr lang="en-US" sz="1000" b="1" dirty="0" err="1" smtClean="0"/>
              <a:t>GeV</a:t>
            </a:r>
            <a:endParaRPr lang="en-US" sz="10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6045551" y="6324600"/>
            <a:ext cx="19659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/>
              <a:t>D* </a:t>
            </a:r>
            <a:r>
              <a:rPr lang="en-US" sz="1000" b="1" dirty="0" err="1" smtClean="0"/>
              <a:t>p+p</a:t>
            </a:r>
            <a:r>
              <a:rPr lang="en-US" sz="1000" b="1" dirty="0" smtClean="0"/>
              <a:t> 500 </a:t>
            </a:r>
            <a:r>
              <a:rPr lang="en-US" sz="1000" b="1" dirty="0" err="1" smtClean="0"/>
              <a:t>GeV</a:t>
            </a:r>
            <a:endParaRPr lang="en-US" sz="1000" b="1" dirty="0"/>
          </a:p>
        </p:txBody>
      </p:sp>
      <p:pic>
        <p:nvPicPr>
          <p:cNvPr id="26" name="Picture 5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9037" y="4554600"/>
            <a:ext cx="1144001" cy="316905"/>
          </a:xfrm>
          <a:prstGeom prst="rect">
            <a:avLst/>
          </a:prstGeom>
          <a:noFill/>
        </p:spPr>
      </p:pic>
      <p:pic>
        <p:nvPicPr>
          <p:cNvPr id="30" name="Picture 5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08960" y="4526280"/>
            <a:ext cx="1144001" cy="316905"/>
          </a:xfrm>
          <a:prstGeom prst="rect">
            <a:avLst/>
          </a:prstGeom>
          <a:noFill/>
        </p:spPr>
      </p:pic>
      <p:pic>
        <p:nvPicPr>
          <p:cNvPr id="51206" name="Picture 6" descr="C:\Users\wxie\Desktop\hSignalPt_0_Central_0_5_nPt0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1737360"/>
            <a:ext cx="881669" cy="724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" name="Group 41"/>
          <p:cNvGrpSpPr/>
          <p:nvPr/>
        </p:nvGrpSpPr>
        <p:grpSpPr>
          <a:xfrm>
            <a:off x="167640" y="2613660"/>
            <a:ext cx="2392680" cy="2257845"/>
            <a:chOff x="5183003" y="1049337"/>
            <a:chExt cx="3352800" cy="2878419"/>
          </a:xfrm>
        </p:grpSpPr>
        <p:pic>
          <p:nvPicPr>
            <p:cNvPr id="43" name="Picture 42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5183003" y="1049337"/>
              <a:ext cx="3352800" cy="2878419"/>
            </a:xfrm>
            <a:prstGeom prst="rect">
              <a:avLst/>
            </a:prstGeom>
            <a:noFill/>
          </p:spPr>
        </p:pic>
        <p:sp>
          <p:nvSpPr>
            <p:cNvPr id="44" name="TextBox 13"/>
            <p:cNvSpPr txBox="1"/>
            <p:nvPr/>
          </p:nvSpPr>
          <p:spPr>
            <a:xfrm>
              <a:off x="6858000" y="1981201"/>
              <a:ext cx="1563583" cy="510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b="1" i="1" dirty="0" smtClean="0">
                  <a:latin typeface="Abadi MT Condensed Light"/>
                  <a:cs typeface="Abadi MT Condensed Light"/>
                </a:rPr>
                <a:t>STAR Preliminary</a:t>
              </a:r>
              <a:endParaRPr lang="en-US" sz="1000" b="1" i="1" dirty="0">
                <a:latin typeface="Abadi MT Condensed Light"/>
                <a:cs typeface="Abadi MT Condensed Ligh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7200" y="2834640"/>
            <a:ext cx="685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/>
              <a:t>d</a:t>
            </a:r>
            <a:r>
              <a:rPr lang="en-US" sz="1000" b="1" dirty="0" err="1" smtClean="0"/>
              <a:t>+Au</a:t>
            </a:r>
            <a:endParaRPr lang="en-US" sz="10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4429096" y="3685699"/>
            <a:ext cx="8287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 smtClean="0"/>
              <a:t>Au+Au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1414187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78" y="69342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pen Heavy Flavor Production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3" name="Group 2"/>
          <p:cNvGrpSpPr/>
          <p:nvPr/>
        </p:nvGrpSpPr>
        <p:grpSpPr>
          <a:xfrm>
            <a:off x="1463040" y="2011680"/>
            <a:ext cx="6492240" cy="3742587"/>
            <a:chOff x="1463040" y="2011680"/>
            <a:chExt cx="6492240" cy="3742587"/>
          </a:xfrm>
        </p:grpSpPr>
        <p:grpSp>
          <p:nvGrpSpPr>
            <p:cNvPr id="20" name="Group 19"/>
            <p:cNvGrpSpPr/>
            <p:nvPr/>
          </p:nvGrpSpPr>
          <p:grpSpPr>
            <a:xfrm>
              <a:off x="1463040" y="2011680"/>
              <a:ext cx="6492240" cy="3742587"/>
              <a:chOff x="3236118" y="2109573"/>
              <a:chExt cx="3144838" cy="1600200"/>
            </a:xfrm>
          </p:grpSpPr>
          <p:pic>
            <p:nvPicPr>
              <p:cNvPr id="21" name="Picture 2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236118" y="2223873"/>
                <a:ext cx="2239963" cy="14859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 rot="282832" flipH="1">
                <a:off x="4749005" y="2569948"/>
                <a:ext cx="280987" cy="22860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7"/>
              <p:cNvSpPr>
                <a:spLocks noChangeShapeType="1"/>
              </p:cNvSpPr>
              <p:nvPr/>
            </p:nvSpPr>
            <p:spPr bwMode="auto">
              <a:xfrm rot="282832" flipH="1">
                <a:off x="4749005" y="2738223"/>
                <a:ext cx="339725" cy="55562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8"/>
              <p:cNvSpPr>
                <a:spLocks noChangeShapeType="1"/>
              </p:cNvSpPr>
              <p:nvPr/>
            </p:nvSpPr>
            <p:spPr bwMode="auto">
              <a:xfrm rot="2361888" flipH="1">
                <a:off x="4760118" y="2984285"/>
                <a:ext cx="280987" cy="228600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 rot="2361888" flipH="1">
                <a:off x="4707730" y="3155735"/>
                <a:ext cx="341312" cy="53975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>
                <a:off x="4917281" y="2795373"/>
                <a:ext cx="0" cy="285750"/>
              </a:xfrm>
              <a:prstGeom prst="line">
                <a:avLst/>
              </a:prstGeom>
              <a:noFill/>
              <a:ln w="3175">
                <a:solidFill>
                  <a:srgbClr val="D60093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4972844" y="2452473"/>
                <a:ext cx="168275" cy="17145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12"/>
              <p:cNvSpPr>
                <a:spLocks noChangeArrowheads="1"/>
              </p:cNvSpPr>
              <p:nvPr/>
            </p:nvSpPr>
            <p:spPr bwMode="auto">
              <a:xfrm>
                <a:off x="4972844" y="3252573"/>
                <a:ext cx="168275" cy="17145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Text Box 22"/>
              <p:cNvSpPr txBox="1">
                <a:spLocks noChangeArrowheads="1"/>
              </p:cNvSpPr>
              <p:nvPr/>
            </p:nvSpPr>
            <p:spPr bwMode="auto">
              <a:xfrm>
                <a:off x="4962516" y="3431354"/>
                <a:ext cx="220680" cy="1710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2000" dirty="0">
                    <a:latin typeface="Times New Roman" pitchFamily="18" charset="0"/>
                  </a:rPr>
                  <a:t>D</a:t>
                </a:r>
                <a:r>
                  <a:rPr lang="en-US" sz="2000" baseline="30000" dirty="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46" name="Line 24"/>
              <p:cNvSpPr>
                <a:spLocks noChangeShapeType="1"/>
              </p:cNvSpPr>
              <p:nvPr/>
            </p:nvSpPr>
            <p:spPr bwMode="auto">
              <a:xfrm flipV="1">
                <a:off x="5083969" y="2223873"/>
                <a:ext cx="336550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25"/>
              <p:cNvSpPr>
                <a:spLocks noChangeShapeType="1"/>
              </p:cNvSpPr>
              <p:nvPr/>
            </p:nvSpPr>
            <p:spPr bwMode="auto">
              <a:xfrm>
                <a:off x="5141119" y="2566773"/>
                <a:ext cx="334962" cy="1143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26"/>
              <p:cNvSpPr>
                <a:spLocks noChangeShapeType="1"/>
              </p:cNvSpPr>
              <p:nvPr/>
            </p:nvSpPr>
            <p:spPr bwMode="auto">
              <a:xfrm flipV="1">
                <a:off x="5141119" y="2395323"/>
                <a:ext cx="671512" cy="1143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27"/>
              <p:cNvSpPr>
                <a:spLocks noChangeShapeType="1"/>
              </p:cNvSpPr>
              <p:nvPr/>
            </p:nvSpPr>
            <p:spPr bwMode="auto">
              <a:xfrm flipV="1">
                <a:off x="5083969" y="3023973"/>
                <a:ext cx="392112" cy="228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29"/>
              <p:cNvSpPr>
                <a:spLocks noChangeShapeType="1"/>
              </p:cNvSpPr>
              <p:nvPr/>
            </p:nvSpPr>
            <p:spPr bwMode="auto">
              <a:xfrm>
                <a:off x="5141119" y="3366873"/>
                <a:ext cx="334962" cy="1143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Text Box 32"/>
              <p:cNvSpPr txBox="1">
                <a:spLocks noChangeArrowheads="1"/>
              </p:cNvSpPr>
              <p:nvPr/>
            </p:nvSpPr>
            <p:spPr bwMode="auto">
              <a:xfrm>
                <a:off x="5364956" y="2109573"/>
                <a:ext cx="279400" cy="203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 dirty="0">
                    <a:latin typeface="Times New Roman" pitchFamily="18" charset="0"/>
                  </a:rPr>
                  <a:t>K</a:t>
                </a:r>
                <a:r>
                  <a:rPr lang="en-US" sz="2500" baseline="30000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53" name="Text Box 33"/>
              <p:cNvSpPr txBox="1">
                <a:spLocks noChangeArrowheads="1"/>
              </p:cNvSpPr>
              <p:nvPr/>
            </p:nvSpPr>
            <p:spPr bwMode="auto">
              <a:xfrm>
                <a:off x="5445919" y="3276385"/>
                <a:ext cx="504825" cy="203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 dirty="0" smtClean="0">
                    <a:latin typeface="Symbol" pitchFamily="18" charset="2"/>
                    <a:sym typeface="Symbol" pitchFamily="18" charset="2"/>
                  </a:rPr>
                  <a:t></a:t>
                </a:r>
                <a:r>
                  <a:rPr lang="en-US" sz="2500" baseline="30000" dirty="0" smtClean="0">
                    <a:latin typeface="Symbol" pitchFamily="18" charset="2"/>
                    <a:sym typeface="Symbol" pitchFamily="18" charset="2"/>
                  </a:rPr>
                  <a:t>+</a:t>
                </a:r>
                <a:endParaRPr lang="en-US" sz="2500" b="1" baseline="30000" dirty="0">
                  <a:latin typeface="Monotype Corsiva" pitchFamily="66" charset="0"/>
                  <a:sym typeface="Symbol" pitchFamily="18" charset="2"/>
                </a:endParaRPr>
              </a:p>
            </p:txBody>
          </p:sp>
          <p:grpSp>
            <p:nvGrpSpPr>
              <p:cNvPr id="54" name="Group 34"/>
              <p:cNvGrpSpPr>
                <a:grpSpLocks/>
              </p:cNvGrpSpPr>
              <p:nvPr/>
            </p:nvGrpSpPr>
            <p:grpSpPr bwMode="auto">
              <a:xfrm>
                <a:off x="5420519" y="2509636"/>
                <a:ext cx="504825" cy="204114"/>
                <a:chOff x="2496" y="2208"/>
                <a:chExt cx="432" cy="118"/>
              </a:xfrm>
            </p:grpSpPr>
            <p:sp>
              <p:nvSpPr>
                <p:cNvPr id="5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496" y="2208"/>
                  <a:ext cx="432" cy="1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500" dirty="0">
                      <a:latin typeface="Symbol" pitchFamily="18" charset="2"/>
                      <a:sym typeface="Symbol" pitchFamily="18" charset="2"/>
                    </a:rPr>
                    <a:t></a:t>
                  </a:r>
                  <a:r>
                    <a:rPr lang="en-US" sz="2500" b="1" baseline="-25000" dirty="0">
                      <a:latin typeface="Monotype Corsiva" pitchFamily="66" charset="0"/>
                      <a:sym typeface="Symbol" pitchFamily="18" charset="2"/>
                    </a:rPr>
                    <a:t>l</a:t>
                  </a:r>
                </a:p>
              </p:txBody>
            </p:sp>
            <p:sp>
              <p:nvSpPr>
                <p:cNvPr id="60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519" y="2232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5" name="Text Box 37"/>
              <p:cNvSpPr txBox="1">
                <a:spLocks noChangeArrowheads="1"/>
              </p:cNvSpPr>
              <p:nvPr/>
            </p:nvSpPr>
            <p:spPr bwMode="auto">
              <a:xfrm>
                <a:off x="5405900" y="2868729"/>
                <a:ext cx="279400" cy="203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 dirty="0">
                    <a:latin typeface="Times New Roman" pitchFamily="18" charset="0"/>
                  </a:rPr>
                  <a:t>K</a:t>
                </a:r>
                <a:r>
                  <a:rPr lang="en-US" sz="2500" baseline="30000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56" name="Rectangle 38"/>
              <p:cNvSpPr>
                <a:spLocks noChangeArrowheads="1"/>
              </p:cNvSpPr>
              <p:nvPr/>
            </p:nvSpPr>
            <p:spPr bwMode="auto">
              <a:xfrm>
                <a:off x="5812631" y="2223873"/>
                <a:ext cx="568325" cy="2039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500" b="1" dirty="0">
                    <a:solidFill>
                      <a:srgbClr val="FF0000"/>
                    </a:solidFill>
                    <a:latin typeface="Times New Roman" pitchFamily="18" charset="0"/>
                  </a:rPr>
                  <a:t>e</a:t>
                </a:r>
                <a:r>
                  <a:rPr lang="en-US" sz="2500" b="1" baseline="30000" dirty="0">
                    <a:solidFill>
                      <a:srgbClr val="FF0000"/>
                    </a:solidFill>
                    <a:latin typeface="Times New Roman" pitchFamily="18" charset="0"/>
                  </a:rPr>
                  <a:t>-</a:t>
                </a:r>
                <a:r>
                  <a:rPr lang="en-US" sz="2500" b="1" dirty="0">
                    <a:solidFill>
                      <a:srgbClr val="FF0000"/>
                    </a:solidFill>
                    <a:latin typeface="Times New Roman" pitchFamily="18" charset="0"/>
                  </a:rPr>
                  <a:t>/</a:t>
                </a:r>
                <a:r>
                  <a:rPr lang="en-US" sz="2500" b="1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</a:t>
                </a:r>
                <a:r>
                  <a:rPr lang="en-US" sz="2500" b="1" baseline="30000" dirty="0">
                    <a:solidFill>
                      <a:srgbClr val="FF00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57" name="Rectangle 45"/>
              <p:cNvSpPr>
                <a:spLocks noChangeArrowheads="1"/>
              </p:cNvSpPr>
              <p:nvPr/>
            </p:nvSpPr>
            <p:spPr bwMode="auto">
              <a:xfrm>
                <a:off x="4636293" y="2852523"/>
                <a:ext cx="223837" cy="1714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Rectangle 46"/>
              <p:cNvSpPr>
                <a:spLocks noChangeArrowheads="1"/>
              </p:cNvSpPr>
              <p:nvPr/>
            </p:nvSpPr>
            <p:spPr bwMode="auto">
              <a:xfrm>
                <a:off x="4972844" y="2795373"/>
                <a:ext cx="392112" cy="2286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" name="Text Box 22"/>
            <p:cNvSpPr txBox="1">
              <a:spLocks noChangeArrowheads="1"/>
            </p:cNvSpPr>
            <p:nvPr/>
          </p:nvSpPr>
          <p:spPr bwMode="auto">
            <a:xfrm>
              <a:off x="4983480" y="2423160"/>
              <a:ext cx="45557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2000" dirty="0">
                  <a:latin typeface="Times New Roman" pitchFamily="18" charset="0"/>
                </a:rPr>
                <a:t>D</a:t>
              </a:r>
              <a:r>
                <a:rPr lang="en-US" sz="2000" baseline="30000" dirty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3" name="Line 36"/>
            <p:cNvSpPr>
              <a:spLocks noChangeShapeType="1"/>
            </p:cNvSpPr>
            <p:nvPr/>
          </p:nvSpPr>
          <p:spPr bwMode="auto">
            <a:xfrm flipV="1">
              <a:off x="5074920" y="2468880"/>
              <a:ext cx="2315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D60291-956D-4D3B-B206-22E736F1D16E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33" name="Oval 32"/>
          <p:cNvSpPr/>
          <p:nvPr/>
        </p:nvSpPr>
        <p:spPr>
          <a:xfrm>
            <a:off x="6858000" y="2331720"/>
            <a:ext cx="3048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934200" y="3093720"/>
            <a:ext cx="20726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on-photonic electron</a:t>
            </a:r>
          </a:p>
        </p:txBody>
      </p:sp>
      <p:cxnSp>
        <p:nvCxnSpPr>
          <p:cNvPr id="35" name="Straight Arrow Connector 34"/>
          <p:cNvCxnSpPr>
            <a:stCxn id="33" idx="5"/>
          </p:cNvCxnSpPr>
          <p:nvPr/>
        </p:nvCxnSpPr>
        <p:spPr>
          <a:xfrm rot="16200000" flipH="1">
            <a:off x="6992937" y="2847658"/>
            <a:ext cx="447675" cy="196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850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avid </a:t>
            </a:r>
            <a:r>
              <a:rPr lang="en-US" dirty="0" err="1" smtClean="0"/>
              <a:t>Tlusty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0F18E-D46E-5A4A-A3EA-920459987D76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440680" y="914400"/>
            <a:ext cx="374904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mbining data from Run2010 &amp; 2011. 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tal: ~800 M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in.Bias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vents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gnificant signals are observed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 collisions of all centralities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D.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lusty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Parallel 6A 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b="1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0" y="914400"/>
            <a:ext cx="5454748" cy="3097587"/>
            <a:chOff x="0" y="914400"/>
            <a:chExt cx="5454748" cy="3097587"/>
          </a:xfrm>
        </p:grpSpPr>
        <p:pic>
          <p:nvPicPr>
            <p:cNvPr id="53255" name="Picture 7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842"/>
            <a:stretch/>
          </p:blipFill>
          <p:spPr bwMode="auto">
            <a:xfrm>
              <a:off x="0" y="914400"/>
              <a:ext cx="5454748" cy="3097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2971800"/>
              <a:ext cx="868680" cy="240637"/>
            </a:xfrm>
            <a:prstGeom prst="rect">
              <a:avLst/>
            </a:prstGeom>
            <a:noFill/>
          </p:spPr>
        </p:pic>
        <p:pic>
          <p:nvPicPr>
            <p:cNvPr id="26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06240" y="2803961"/>
              <a:ext cx="960120" cy="265967"/>
            </a:xfrm>
            <a:prstGeom prst="rect">
              <a:avLst/>
            </a:prstGeom>
            <a:noFill/>
          </p:spPr>
        </p:pic>
      </p:grpSp>
      <p:grpSp>
        <p:nvGrpSpPr>
          <p:cNvPr id="4" name="Group 3"/>
          <p:cNvGrpSpPr/>
          <p:nvPr/>
        </p:nvGrpSpPr>
        <p:grpSpPr>
          <a:xfrm>
            <a:off x="0" y="663957"/>
            <a:ext cx="5431009" cy="6036727"/>
            <a:chOff x="-3520440" y="3839636"/>
            <a:chExt cx="5431009" cy="6036727"/>
          </a:xfrm>
        </p:grpSpPr>
        <p:pic>
          <p:nvPicPr>
            <p:cNvPr id="21" name="Picture 7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200"/>
            <a:stretch/>
          </p:blipFill>
          <p:spPr bwMode="auto">
            <a:xfrm>
              <a:off x="-3520440" y="3839636"/>
              <a:ext cx="5431009" cy="6036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2376078" y="5645289"/>
              <a:ext cx="1249628" cy="346165"/>
            </a:xfrm>
            <a:prstGeom prst="rect">
              <a:avLst/>
            </a:prstGeom>
            <a:noFill/>
          </p:spPr>
        </p:pic>
      </p:grpSp>
      <p:grpSp>
        <p:nvGrpSpPr>
          <p:cNvPr id="7" name="Group 6"/>
          <p:cNvGrpSpPr/>
          <p:nvPr/>
        </p:nvGrpSpPr>
        <p:grpSpPr>
          <a:xfrm>
            <a:off x="-7638" y="457200"/>
            <a:ext cx="5448318" cy="6411375"/>
            <a:chOff x="-7638" y="457200"/>
            <a:chExt cx="5448318" cy="6411375"/>
          </a:xfrm>
        </p:grpSpPr>
        <p:pic>
          <p:nvPicPr>
            <p:cNvPr id="37" name="图片 6" descr="D0_40-80_8_11_signal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582477"/>
              <a:ext cx="2729132" cy="3286098"/>
            </a:xfrm>
            <a:prstGeom prst="rect">
              <a:avLst/>
            </a:prstGeom>
          </p:spPr>
        </p:pic>
        <p:pic>
          <p:nvPicPr>
            <p:cNvPr id="38" name="图片 18" descr="D0_40-80_51_80_signal.gi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29131" y="3611880"/>
              <a:ext cx="2701877" cy="3253281"/>
            </a:xfrm>
            <a:prstGeom prst="rect">
              <a:avLst/>
            </a:prstGeom>
          </p:spPr>
        </p:pic>
        <p:pic>
          <p:nvPicPr>
            <p:cNvPr id="39" name="图片 6" descr="D0_0-10_8_11_signal.gi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7638" y="457200"/>
              <a:ext cx="2735012" cy="3293178"/>
            </a:xfrm>
            <a:prstGeom prst="rect">
              <a:avLst/>
            </a:prstGeom>
          </p:spPr>
        </p:pic>
        <p:pic>
          <p:nvPicPr>
            <p:cNvPr id="40" name="图片 13" descr="D0_0-10_51_80_signal.gi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29132" y="477567"/>
              <a:ext cx="2711548" cy="3264926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684" y="-137160"/>
            <a:ext cx="8229600" cy="87077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0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ignal in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2228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wxie\Desktop\run10\QM2012\plots\D0_RAA_Linear_40_8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319" y="529267"/>
            <a:ext cx="5375681" cy="4366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0F18E-D46E-5A4A-A3EA-920459987D7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1" name="TextBox 11"/>
          <p:cNvSpPr txBox="1">
            <a:spLocks noChangeArrowheads="1"/>
          </p:cNvSpPr>
          <p:nvPr/>
        </p:nvSpPr>
        <p:spPr bwMode="auto">
          <a:xfrm>
            <a:off x="343486" y="5085690"/>
            <a:ext cx="8611842" cy="183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ppression at hig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central and mid-central collisions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nhancement at intermediat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0 freeze out earlier than light hadron and/or 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0 does not have much radial flow as light quarks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endParaRPr lang="en-US" sz="20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" descr="C:\Users\wxie\Desktop\run10\QM2012\plots\D0_RAA_Linear_10_4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318" y="548640"/>
            <a:ext cx="5375681" cy="4366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wxie\Desktop\run10\QM2012\plots\D0_RAA_Linear_0_1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319" y="548640"/>
            <a:ext cx="5387478" cy="4375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684" y="-137160"/>
            <a:ext cx="8229600" cy="870770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0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pectra in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C:\Users\wxie\Desktop\run10\QM2012\plots\D0_RAA_Linear_0_10_pi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811" y="560308"/>
            <a:ext cx="5346948" cy="4342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wxie\Desktop\run10\QM2012\plots\D0_RAA_Linear_0_10_BWL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318" y="562414"/>
            <a:ext cx="5353557" cy="4348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wxie\Desktop\run10\QM2012\plots\D0_RAA_Linear_pi_model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098" y="573607"/>
            <a:ext cx="5339777" cy="4336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wxie\Desktop\run10\QM2012\plots\D0_spectra_ppLevy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0" y="548640"/>
            <a:ext cx="4020410" cy="4562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846320" y="4325024"/>
            <a:ext cx="338328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err="1">
                <a:latin typeface="Times New Roman" pitchFamily="18" charset="0"/>
                <a:cs typeface="Times New Roman" pitchFamily="18" charset="0"/>
              </a:rPr>
              <a:t>He,Fries,Rapp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PRC86,014903; arXiv:1204.4442; private comm. </a:t>
            </a:r>
            <a:endParaRPr lang="en-US" sz="15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60569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wxie\Desktop\run10\QM2012\plots\xsec_nbi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8" y="290026"/>
            <a:ext cx="4745082" cy="4602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594360" y="0"/>
            <a:ext cx="8229600" cy="492930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arm cross section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ll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endParaRPr lang="en-US" altLang="zh-CN" sz="2800" b="1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365760" y="5738634"/>
            <a:ext cx="8458200" cy="70788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arm quark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re mostly produced via initial hard scatterings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tify other sources of production via high luminosity and upgrade.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4594861" y="685800"/>
            <a:ext cx="4244926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un2003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+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sz="20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un2009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+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+ D*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un 2010 &amp; 201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suming 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D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c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0.56 does not change for total cross section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11480" y="4840977"/>
            <a:ext cx="43395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[1] STAR </a:t>
            </a:r>
            <a:r>
              <a:rPr lang="en-US" sz="1000" dirty="0" err="1" smtClean="0"/>
              <a:t>d+Au</a:t>
            </a:r>
            <a:r>
              <a:rPr lang="en-US" sz="1000" dirty="0" smtClean="0"/>
              <a:t>: J. Adams, et al., PRL 94 (2005) 62301</a:t>
            </a:r>
          </a:p>
          <a:p>
            <a:r>
              <a:rPr lang="en-US" sz="1000" dirty="0" smtClean="0"/>
              <a:t>[2] FONLL: M. </a:t>
            </a:r>
            <a:r>
              <a:rPr lang="en-US" sz="1000" dirty="0" err="1" smtClean="0"/>
              <a:t>Cacciari</a:t>
            </a:r>
            <a:r>
              <a:rPr lang="en-US" sz="1000" dirty="0" smtClean="0"/>
              <a:t>, PRL 95 (2005) 122001.</a:t>
            </a:r>
          </a:p>
          <a:p>
            <a:r>
              <a:rPr lang="en-US" sz="1000" dirty="0" smtClean="0"/>
              <a:t>[3] NLO:  R. Vogt, </a:t>
            </a:r>
            <a:r>
              <a:rPr lang="en-US" sz="1000" dirty="0" err="1" smtClean="0"/>
              <a:t>Eur.Phys.J.ST</a:t>
            </a:r>
            <a:r>
              <a:rPr lang="en-US" sz="1000" dirty="0" smtClean="0"/>
              <a:t> 155 (2008) 213   </a:t>
            </a:r>
          </a:p>
          <a:p>
            <a:r>
              <a:rPr lang="en-US" sz="1000" dirty="0" smtClean="0"/>
              <a:t>[4] PHENIX </a:t>
            </a:r>
            <a:r>
              <a:rPr lang="en-US" sz="1000" dirty="0" err="1" smtClean="0"/>
              <a:t>e</a:t>
            </a:r>
            <a:r>
              <a:rPr lang="en-US" sz="1000" dirty="0" smtClean="0"/>
              <a:t>: A. </a:t>
            </a:r>
            <a:r>
              <a:rPr lang="en-US" sz="1000" dirty="0" err="1" smtClean="0"/>
              <a:t>Adare</a:t>
            </a:r>
            <a:r>
              <a:rPr lang="en-US" sz="1000" dirty="0" smtClean="0"/>
              <a:t>, et al., PRL 97 (2006) 252002.</a:t>
            </a:r>
            <a:endParaRPr lang="en-US" sz="1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A65C60-E60B-4F58-8E10-2AA5CF406FD8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grpSp>
        <p:nvGrpSpPr>
          <p:cNvPr id="5" name="Group 4"/>
          <p:cNvGrpSpPr/>
          <p:nvPr/>
        </p:nvGrpSpPr>
        <p:grpSpPr>
          <a:xfrm>
            <a:off x="4526280" y="2737568"/>
            <a:ext cx="4663440" cy="2703112"/>
            <a:chOff x="4480560" y="3032447"/>
            <a:chExt cx="5029200" cy="2703112"/>
          </a:xfrm>
        </p:grpSpPr>
        <p:grpSp>
          <p:nvGrpSpPr>
            <p:cNvPr id="15" name="Group 14"/>
            <p:cNvGrpSpPr/>
            <p:nvPr/>
          </p:nvGrpSpPr>
          <p:grpSpPr>
            <a:xfrm>
              <a:off x="4480560" y="3032447"/>
              <a:ext cx="5029200" cy="2703112"/>
              <a:chOff x="907256" y="4341358"/>
              <a:chExt cx="6727984" cy="270311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/>
                  <p:cNvSpPr/>
                  <p:nvPr/>
                </p:nvSpPr>
                <p:spPr>
                  <a:xfrm>
                    <a:off x="907256" y="4341358"/>
                    <a:ext cx="6727984" cy="270311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285750" indent="-285750">
                      <a:buFont typeface="Wingdings" pitchFamily="2" charset="2"/>
                      <a:buChar char="q"/>
                    </a:pPr>
                    <a:r>
                      <a:rPr lang="en-US" b="1" u="sng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The charm cross section at mid-rapidity:</a:t>
                    </a:r>
                  </a:p>
                  <a:p>
                    <a:endParaRPr lang="en-US" sz="900" dirty="0"/>
                  </a:p>
                  <a:p>
                    <a:endParaRPr lang="en-US" sz="900" dirty="0"/>
                  </a:p>
                  <a:p>
                    <a:endParaRPr lang="en-US" sz="900" dirty="0"/>
                  </a:p>
                  <a:p>
                    <a:endParaRPr lang="en-US" sz="900" dirty="0"/>
                  </a:p>
                  <a:p>
                    <a:endParaRPr lang="en-US" dirty="0" smtClean="0"/>
                  </a:p>
                  <a:p>
                    <a:endParaRPr lang="en-US" dirty="0"/>
                  </a:p>
                  <a:p>
                    <a:pPr marL="285750" indent="-285750">
                      <a:buFont typeface="Wingdings" pitchFamily="2" charset="2"/>
                      <a:buChar char="q"/>
                    </a:pPr>
                    <a:r>
                      <a:rPr lang="en-US" b="1" u="sng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The charm total cross section </a:t>
                    </a:r>
                    <a:r>
                      <a:rPr lang="en-US" b="1" u="sng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:</a:t>
                    </a:r>
                    <a:endParaRPr lang="en-US" b="1" u="sng" dirty="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endParaRPr lang="en-US" sz="1500" dirty="0" smtClean="0"/>
                  </a:p>
                  <a:p>
                    <a:r>
                      <a:rPr lang="en-US" sz="1500" dirty="0" smtClean="0"/>
                      <a:t>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5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1500" i="1">
                                <a:latin typeface="Cambria Math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US" sz="1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𝑐</m:t>
                                </m:r>
                              </m:e>
                            </m:acc>
                          </m:sub>
                        </m:sSub>
                        <m:r>
                          <a:rPr lang="en-US" sz="1500" b="0" i="1" smtClean="0">
                            <a:latin typeface="Cambria Math"/>
                          </a:rPr>
                          <m:t> (</m:t>
                        </m:r>
                        <m:r>
                          <a:rPr lang="en-US" sz="15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1500" b="0" i="1" smtClean="0">
                            <a:latin typeface="Cambria Math"/>
                          </a:rPr>
                          <m:t>+</m:t>
                        </m:r>
                        <m:r>
                          <a:rPr lang="en-US" sz="15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1500" b="0" i="1" smtClean="0">
                            <a:latin typeface="Cambria Math"/>
                          </a:rPr>
                          <m:t>)= 797±210 </m:t>
                        </m:r>
                        <m:d>
                          <m:dPr>
                            <m:ctrlPr>
                              <a:rPr lang="en-US" sz="15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1500" i="1">
                                <a:latin typeface="Cambria Math"/>
                                <a:ea typeface="Cambria Math"/>
                              </a:rPr>
                              <m:t>𝑠𝑡𝑎𝑡</m:t>
                            </m:r>
                            <m:r>
                              <a:rPr lang="en-US" sz="1500" i="1">
                                <a:latin typeface="Cambria Math"/>
                                <a:ea typeface="Cambria Math"/>
                              </a:rPr>
                              <m:t>.</m:t>
                            </m:r>
                          </m:e>
                        </m:d>
                        <m:sPre>
                          <m:sPrePr>
                            <m:ctrlPr>
                              <a:rPr lang="en-US" sz="1500" i="1" dirty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en-US" sz="1500" i="1" dirty="0">
                                <a:latin typeface="Cambria Math"/>
                              </a:rPr>
                              <m:t>−295</m:t>
                            </m:r>
                          </m:sub>
                          <m:sup>
                            <m:r>
                              <a:rPr lang="en-US" sz="1500" i="1" dirty="0">
                                <a:latin typeface="Cambria Math"/>
                              </a:rPr>
                              <m:t>+208</m:t>
                            </m:r>
                          </m:sup>
                          <m:e>
                            <m:r>
                              <a:rPr lang="en-US" sz="1500" i="1" dirty="0">
                                <a:latin typeface="Cambria Math"/>
                              </a:rPr>
                              <m:t> (</m:t>
                            </m:r>
                            <m:r>
                              <a:rPr lang="en-US" sz="1500" i="1" dirty="0">
                                <a:latin typeface="Cambria Math"/>
                              </a:rPr>
                              <m:t>𝑠𝑦𝑠</m:t>
                            </m:r>
                            <m:r>
                              <a:rPr lang="en-US" sz="1500" i="1" dirty="0">
                                <a:latin typeface="Cambria Math"/>
                              </a:rPr>
                              <m:t>)</m:t>
                            </m:r>
                          </m:e>
                        </m:sPre>
                        <m:r>
                          <a:rPr lang="en-US" sz="1500" i="1" dirty="0">
                            <a:latin typeface="Cambria Math"/>
                          </a:rPr>
                          <m:t> </m:t>
                        </m:r>
                        <m:r>
                          <a:rPr lang="en-US" sz="1500" i="1" dirty="0">
                            <a:latin typeface="Cambria Math"/>
                            <a:ea typeface="Cambria Math"/>
                          </a:rPr>
                          <m:t>𝜇</m:t>
                        </m:r>
                      </m:oMath>
                    </a14:m>
                    <a:r>
                      <a:rPr lang="en-US" sz="1500" dirty="0" smtClean="0"/>
                      <a:t>b</a:t>
                    </a:r>
                  </a:p>
                  <a:p>
                    <a:r>
                      <a:rPr lang="en-US" sz="1500" dirty="0"/>
                      <a:t> </a:t>
                    </a:r>
                    <a:endParaRPr lang="en-US" sz="1500" dirty="0" smtClean="0"/>
                  </a:p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5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500" b="0" i="1" smtClean="0">
                                <a:latin typeface="Cambria Math"/>
                              </a:rPr>
                              <m:t>     </m:t>
                            </m:r>
                            <m:r>
                              <a:rPr lang="en-US" sz="15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1500" i="1">
                                <a:latin typeface="Cambria Math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US" sz="1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500" i="1">
                                    <a:latin typeface="Cambria Math"/>
                                  </a:rPr>
                                  <m:t>𝑐</m:t>
                                </m:r>
                              </m:e>
                            </m:acc>
                          </m:sub>
                        </m:sSub>
                        <m:r>
                          <a:rPr lang="en-US" sz="1500" i="1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15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500" b="0" i="1" smtClean="0">
                                <a:latin typeface="Cambria Math"/>
                              </a:rPr>
                              <m:t>𝐴𝑢𝐴𝑢</m:t>
                            </m:r>
                          </m:e>
                        </m:d>
                        <m:r>
                          <a:rPr lang="en-US" sz="1500" i="1">
                            <a:latin typeface="Cambria Math"/>
                          </a:rPr>
                          <m:t>=</m:t>
                        </m:r>
                        <m:r>
                          <a:rPr lang="en-US" sz="1500" b="0" i="1" smtClean="0">
                            <a:latin typeface="Cambria Math"/>
                          </a:rPr>
                          <m:t>822</m:t>
                        </m:r>
                        <m:r>
                          <a:rPr lang="en-US" sz="1500" i="1">
                            <a:latin typeface="Cambria Math"/>
                          </a:rPr>
                          <m:t>±</m:t>
                        </m:r>
                        <m:r>
                          <a:rPr lang="en-US" sz="1500" b="0" i="1" smtClean="0">
                            <a:latin typeface="Cambria Math"/>
                          </a:rPr>
                          <m:t>62</m:t>
                        </m:r>
                        <m:r>
                          <a:rPr lang="en-US" sz="1500" i="1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15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1500" i="1">
                                <a:latin typeface="Cambria Math"/>
                                <a:ea typeface="Cambria Math"/>
                              </a:rPr>
                              <m:t>𝑠𝑡𝑎𝑡</m:t>
                            </m:r>
                            <m:r>
                              <a:rPr lang="en-US" sz="1500" i="1">
                                <a:latin typeface="Cambria Math"/>
                                <a:ea typeface="Cambria Math"/>
                              </a:rPr>
                              <m:t>.</m:t>
                            </m:r>
                          </m:e>
                        </m:d>
                        <m:r>
                          <a:rPr lang="en-US" sz="1500" i="1" smtClean="0"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192</m:t>
                        </m:r>
                        <m:r>
                          <a:rPr lang="en-US" sz="1500" i="1" dirty="0">
                            <a:latin typeface="Cambria Math"/>
                          </a:rPr>
                          <m:t> </m:t>
                        </m:r>
                        <m:r>
                          <a:rPr lang="en-US" sz="1500" i="1" dirty="0">
                            <a:latin typeface="Cambria Math"/>
                            <a:ea typeface="Cambria Math"/>
                          </a:rPr>
                          <m:t>𝜇</m:t>
                        </m:r>
                      </m:oMath>
                    </a14:m>
                    <a:r>
                      <a:rPr lang="en-US" sz="1500" dirty="0"/>
                      <a:t>b</a:t>
                    </a:r>
                  </a:p>
                </p:txBody>
              </p:sp>
            </mc:Choice>
            <mc:Fallback xmlns="">
              <p:sp>
                <p:nvSpPr>
                  <p:cNvPr id="17" name="Rectangle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7256" y="4341358"/>
                    <a:ext cx="6727984" cy="270311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915" t="-1126" b="-90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203552" y="4759465"/>
                    <a:ext cx="6309361" cy="4505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1500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500" b="0" i="1" dirty="0" smtClean="0">
                                <a:latin typeface="Cambria Math"/>
                              </a:rPr>
                              <m:t>𝑑</m:t>
                            </m:r>
                            <m:r>
                              <a:rPr lang="en-US" sz="1500" b="0" i="1" dirty="0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num>
                          <m:den>
                            <m:r>
                              <a:rPr lang="en-US" sz="1500" b="0" i="1" dirty="0" smtClean="0">
                                <a:latin typeface="Cambria Math"/>
                              </a:rPr>
                              <m:t>𝑑𝑦</m:t>
                            </m:r>
                          </m:den>
                        </m:f>
                      </m:oMath>
                    </a14:m>
                    <a:r>
                      <a:rPr lang="en-US" sz="1500" dirty="0" smtClean="0"/>
                      <a:t>|</a:t>
                    </a:r>
                    <a14:m>
                      <m:oMath xmlns:m="http://schemas.openxmlformats.org/officeDocument/2006/math">
                        <m:sPre>
                          <m:sPrePr>
                            <m:ctrlPr>
                              <a:rPr lang="en-US" sz="1500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en-US" sz="1500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sz="1500" b="0" i="1" smtClean="0">
                                <a:latin typeface="Cambria Math"/>
                              </a:rPr>
                              <m:t>=0</m:t>
                            </m:r>
                          </m:sub>
                          <m:sup>
                            <m:r>
                              <a:rPr lang="en-US" sz="1500" b="0" i="1" smtClean="0">
                                <a:latin typeface="Cambria Math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US" sz="15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500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</m:acc>
                          </m:sup>
                          <m:e>
                            <m:r>
                              <a:rPr lang="en-US" sz="1500" b="0" i="1" smtClean="0">
                                <a:latin typeface="Cambria Math"/>
                              </a:rPr>
                              <m:t> (</m:t>
                            </m:r>
                            <m:r>
                              <a:rPr lang="en-US" sz="15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15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15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1500" b="0" i="1" smtClean="0">
                                <a:latin typeface="Cambria Math"/>
                              </a:rPr>
                              <m:t>) =</m:t>
                            </m:r>
                          </m:e>
                        </m:sPre>
                        <m:r>
                          <a:rPr lang="en-US" sz="1500" b="0" i="1" smtClean="0">
                            <a:latin typeface="Cambria Math"/>
                          </a:rPr>
                          <m:t>170</m:t>
                        </m:r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±45 (</m:t>
                        </m:r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𝑠𝑡𝑎𝑡</m:t>
                        </m:r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.)</m:t>
                        </m:r>
                        <m:sPre>
                          <m:sPrePr>
                            <m:ctrlPr>
                              <a:rPr lang="en-US" sz="1500" b="0" i="1" smtClean="0">
                                <a:latin typeface="Cambria Math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en-US" sz="1500" b="0" i="1" smtClean="0">
                                <a:latin typeface="Cambria Math"/>
                                <a:ea typeface="Cambria Math"/>
                              </a:rPr>
                              <m:t>−59</m:t>
                            </m:r>
                          </m:sub>
                          <m:sup>
                            <m:r>
                              <a:rPr lang="en-US" sz="1500" b="0" i="1" smtClean="0">
                                <a:latin typeface="Cambria Math"/>
                                <a:ea typeface="Cambria Math"/>
                              </a:rPr>
                              <m:t>+38</m:t>
                            </m:r>
                          </m:sup>
                          <m:e>
                            <m:r>
                              <a:rPr lang="en-US" sz="15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𝑠𝑦𝑠</m:t>
                                </m:r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.</m:t>
                                </m:r>
                              </m:e>
                            </m:d>
                            <m:r>
                              <a:rPr lang="en-US" sz="15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sz="1500" b="0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</m:sPre>
                        <m:r>
                          <m:rPr>
                            <m:sty m:val="p"/>
                          </m:rPr>
                          <a:rPr lang="en-US" sz="1500" b="0" i="0" smtClean="0">
                            <a:latin typeface="Cambria Math"/>
                            <a:ea typeface="Cambria Math"/>
                          </a:rPr>
                          <m:t>b</m:t>
                        </m:r>
                      </m:oMath>
                    </a14:m>
                    <a:r>
                      <a:rPr lang="en-US" sz="1500" dirty="0" smtClean="0"/>
                      <a:t> </a:t>
                    </a:r>
                    <a:endParaRPr lang="en-US" sz="1500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03552" y="4759465"/>
                    <a:ext cx="6309361" cy="450573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35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702043" y="3919836"/>
                  <a:ext cx="4716277" cy="450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50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500" b="0" i="1" dirty="0" smtClean="0">
                              <a:latin typeface="Cambria Math"/>
                            </a:rPr>
                            <m:t>𝑑</m:t>
                          </m:r>
                          <m:r>
                            <a:rPr lang="en-US" sz="1500" b="0" i="1" dirty="0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>
                            <a:rPr lang="en-US" sz="1500" b="0" i="1" dirty="0" smtClean="0">
                              <a:latin typeface="Cambria Math"/>
                            </a:rPr>
                            <m:t>𝑑𝑦</m:t>
                          </m:r>
                        </m:den>
                      </m:f>
                    </m:oMath>
                  </a14:m>
                  <a:r>
                    <a:rPr lang="en-US" sz="1500" dirty="0" smtClean="0"/>
                    <a:t>|</a:t>
                  </a:r>
                  <a14:m>
                    <m:oMath xmlns:m="http://schemas.openxmlformats.org/officeDocument/2006/math">
                      <m:sPre>
                        <m:sPrePr>
                          <m:ctrlPr>
                            <a:rPr lang="en-US" sz="15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en-US" sz="15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1500" b="0" i="1" smtClean="0">
                              <a:latin typeface="Cambria Math"/>
                            </a:rPr>
                            <m:t>𝑐</m:t>
                          </m:r>
                          <m:acc>
                            <m:accPr>
                              <m:chr m:val="̅"/>
                              <m:ctrlPr>
                                <a:rPr lang="en-US" sz="15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5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sup>
                        <m:e>
                          <m:r>
                            <a:rPr lang="en-US" sz="1500" b="0" i="1" smtClean="0">
                              <a:latin typeface="Cambria Math"/>
                            </a:rPr>
                            <m:t> (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𝐴𝑢𝐴𝑢</m:t>
                          </m:r>
                          <m:r>
                            <a:rPr lang="en-US" sz="1500" b="0" i="1" smtClean="0">
                              <a:latin typeface="Cambria Math"/>
                            </a:rPr>
                            <m:t>) =</m:t>
                          </m:r>
                        </m:e>
                      </m:sPre>
                      <m:r>
                        <a:rPr lang="en-US" sz="1500" b="0" i="1" smtClean="0">
                          <a:latin typeface="Cambria Math"/>
                        </a:rPr>
                        <m:t>175</m:t>
                      </m:r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±13 </m:t>
                      </m:r>
                      <m:d>
                        <m:dPr>
                          <m:ctrlPr>
                            <a:rPr lang="en-US" sz="15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𝑠𝑡𝑎𝑡</m:t>
                          </m:r>
                          <m:r>
                            <a:rPr lang="en-US" sz="1500" b="0" i="1" smtClean="0">
                              <a:latin typeface="Cambria Math"/>
                              <a:ea typeface="Cambria Math"/>
                            </a:rPr>
                            <m:t>.</m:t>
                          </m:r>
                        </m:e>
                      </m:d>
                      <m:r>
                        <a:rPr lang="en-US" sz="1500" b="0" i="1" smtClean="0">
                          <a:latin typeface="Cambria Math"/>
                          <a:ea typeface="Cambria Math"/>
                        </a:rPr>
                        <m:t>±</m:t>
                      </m:r>
                      <m:r>
                        <a:rPr lang="en-US" sz="1500" b="0" i="0" smtClean="0">
                          <a:latin typeface="Cambria Math"/>
                          <a:ea typeface="Cambria Math"/>
                        </a:rPr>
                        <m:t>23 (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/>
                          <a:ea typeface="Cambria Math"/>
                        </a:rPr>
                        <m:t>sys</m:t>
                      </m:r>
                      <m:r>
                        <a:rPr lang="en-US" sz="1500" b="0" i="0" smtClean="0">
                          <a:latin typeface="Cambria Math"/>
                          <a:ea typeface="Cambria Math"/>
                        </a:rPr>
                        <m:t>) </m:t>
                      </m:r>
                      <m:r>
                        <a:rPr lang="el-GR" sz="1500" b="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/>
                          <a:ea typeface="Cambria Math"/>
                        </a:rPr>
                        <m:t>b</m:t>
                      </m:r>
                    </m:oMath>
                  </a14:m>
                  <a:r>
                    <a:rPr lang="en-US" sz="1500" dirty="0" smtClean="0"/>
                    <a:t> </a:t>
                  </a:r>
                  <a:endParaRPr lang="en-US" sz="150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2043" y="3919836"/>
                  <a:ext cx="4716277" cy="45057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3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5259521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4716194" y="3977640"/>
            <a:ext cx="4244926" cy="247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~1 nb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ampled luminosity in Run201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ollisions. 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~6 pb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ampl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uminosity in Run2005 and Run2008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+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ollisions. </a:t>
            </a: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Aft>
                <a:spcPts val="600"/>
              </a:spcAft>
              <a:buFont typeface="Wingdings" pitchFamily="2" charset="2"/>
              <a:buChar char="q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A65C60-E60B-4F58-8E10-2AA5CF406FD8}" type="datetime1">
              <a:rPr lang="en-US" altLang="zh-CN" smtClean="0"/>
              <a:t>8/13/2012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Quark Matter 2012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E08FC3-8E70-4580-8031-28B808E0EC1D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7" name="Rectangle 6"/>
          <p:cNvSpPr/>
          <p:nvPr/>
        </p:nvSpPr>
        <p:spPr>
          <a:xfrm>
            <a:off x="4764881" y="5708749"/>
            <a:ext cx="41505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. Mustafa: Parallel 7A 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343400" y="594360"/>
            <a:ext cx="4791294" cy="3251123"/>
            <a:chOff x="4343400" y="594360"/>
            <a:chExt cx="4791294" cy="3251123"/>
          </a:xfrm>
        </p:grpSpPr>
        <p:pic>
          <p:nvPicPr>
            <p:cNvPr id="20" name="Picture 7" descr="C:\Users\wxie\Desktop\tmp\data_to_FONLL_pp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594360"/>
              <a:ext cx="4791294" cy="32492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Rectangle 38"/>
            <p:cNvSpPr/>
            <p:nvPr/>
          </p:nvSpPr>
          <p:spPr>
            <a:xfrm>
              <a:off x="4663440" y="3696476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343400" y="588049"/>
            <a:ext cx="4800600" cy="3255579"/>
            <a:chOff x="7191742" y="722061"/>
            <a:chExt cx="4800600" cy="3255579"/>
          </a:xfrm>
        </p:grpSpPr>
        <p:grpSp>
          <p:nvGrpSpPr>
            <p:cNvPr id="8" name="Group 7"/>
            <p:cNvGrpSpPr/>
            <p:nvPr/>
          </p:nvGrpSpPr>
          <p:grpSpPr>
            <a:xfrm>
              <a:off x="7191742" y="722061"/>
              <a:ext cx="4800600" cy="3255579"/>
              <a:chOff x="4606871" y="1914454"/>
              <a:chExt cx="4800600" cy="3255579"/>
            </a:xfrm>
          </p:grpSpPr>
          <p:pic>
            <p:nvPicPr>
              <p:cNvPr id="2051" name="Picture 3" descr="C:\Users\wxie\Desktop\tmp\data_to_FONLL_40_60p.gif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6871" y="1914454"/>
                <a:ext cx="4800600" cy="325557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6" name="Picture 5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166360" y="2334279"/>
                <a:ext cx="1144001" cy="316905"/>
              </a:xfrm>
              <a:prstGeom prst="rect">
                <a:avLst/>
              </a:prstGeom>
              <a:noFill/>
            </p:spPr>
          </p:pic>
        </p:grpSp>
        <p:sp>
          <p:nvSpPr>
            <p:cNvPr id="37" name="Rectangle 36"/>
            <p:cNvSpPr/>
            <p:nvPr/>
          </p:nvSpPr>
          <p:spPr>
            <a:xfrm>
              <a:off x="7192348" y="3810000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344006" y="601990"/>
            <a:ext cx="4782778" cy="3243493"/>
            <a:chOff x="7605294" y="2949642"/>
            <a:chExt cx="4782778" cy="3243493"/>
          </a:xfrm>
        </p:grpSpPr>
        <p:grpSp>
          <p:nvGrpSpPr>
            <p:cNvPr id="9" name="Group 8"/>
            <p:cNvGrpSpPr/>
            <p:nvPr/>
          </p:nvGrpSpPr>
          <p:grpSpPr>
            <a:xfrm>
              <a:off x="7605294" y="2949642"/>
              <a:ext cx="4782778" cy="3243493"/>
              <a:chOff x="4347310" y="1958224"/>
              <a:chExt cx="4782778" cy="3243493"/>
            </a:xfrm>
          </p:grpSpPr>
          <p:pic>
            <p:nvPicPr>
              <p:cNvPr id="2052" name="Picture 4" descr="C:\Users\wxie\Desktop\tmp\data_to_FONLL_20_40p.gif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47310" y="1958224"/>
                <a:ext cx="4782778" cy="324349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7" name="Picture 5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09347" y="2340332"/>
                <a:ext cx="1144001" cy="316905"/>
              </a:xfrm>
              <a:prstGeom prst="rect">
                <a:avLst/>
              </a:prstGeom>
              <a:noFill/>
            </p:spPr>
          </p:pic>
        </p:grpSp>
        <p:sp>
          <p:nvSpPr>
            <p:cNvPr id="35" name="Rectangle 34"/>
            <p:cNvSpPr/>
            <p:nvPr/>
          </p:nvSpPr>
          <p:spPr>
            <a:xfrm>
              <a:off x="7650480" y="6023193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356964" y="594360"/>
            <a:ext cx="4773472" cy="3237182"/>
            <a:chOff x="6475910" y="4109199"/>
            <a:chExt cx="4773472" cy="3237182"/>
          </a:xfrm>
        </p:grpSpPr>
        <p:grpSp>
          <p:nvGrpSpPr>
            <p:cNvPr id="11" name="Group 10"/>
            <p:cNvGrpSpPr/>
            <p:nvPr/>
          </p:nvGrpSpPr>
          <p:grpSpPr>
            <a:xfrm>
              <a:off x="6475910" y="4109199"/>
              <a:ext cx="4773472" cy="3237182"/>
              <a:chOff x="4370528" y="600403"/>
              <a:chExt cx="4773472" cy="3237182"/>
            </a:xfrm>
          </p:grpSpPr>
          <p:pic>
            <p:nvPicPr>
              <p:cNvPr id="2053" name="Picture 5" descr="C:\Users\wxie\Desktop\tmp\data_to_FONLL_10_20p.gif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70528" y="600403"/>
                <a:ext cx="4773472" cy="323718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Picture 5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31783" y="1014185"/>
                <a:ext cx="1144001" cy="316905"/>
              </a:xfrm>
              <a:prstGeom prst="rect">
                <a:avLst/>
              </a:prstGeom>
              <a:noFill/>
            </p:spPr>
          </p:pic>
        </p:grpSp>
        <p:sp>
          <p:nvSpPr>
            <p:cNvPr id="33" name="Rectangle 32"/>
            <p:cNvSpPr/>
            <p:nvPr/>
          </p:nvSpPr>
          <p:spPr>
            <a:xfrm>
              <a:off x="6492240" y="7209603"/>
              <a:ext cx="1554480" cy="12314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343400" y="617209"/>
            <a:ext cx="4769633" cy="3228274"/>
            <a:chOff x="6025744" y="3873533"/>
            <a:chExt cx="4769633" cy="3228274"/>
          </a:xfrm>
        </p:grpSpPr>
        <p:grpSp>
          <p:nvGrpSpPr>
            <p:cNvPr id="12" name="Group 11"/>
            <p:cNvGrpSpPr/>
            <p:nvPr/>
          </p:nvGrpSpPr>
          <p:grpSpPr>
            <a:xfrm>
              <a:off x="6035040" y="3873533"/>
              <a:ext cx="4760337" cy="3228274"/>
              <a:chOff x="4374357" y="609311"/>
              <a:chExt cx="4760337" cy="3228274"/>
            </a:xfrm>
          </p:grpSpPr>
          <p:pic>
            <p:nvPicPr>
              <p:cNvPr id="2054" name="Picture 6" descr="C:\Users\wxie\Desktop\tmp\data_to_FONLL_0_10p.gif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74357" y="609311"/>
                <a:ext cx="4760337" cy="32282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5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31783" y="998775"/>
                <a:ext cx="1144001" cy="316905"/>
              </a:xfrm>
              <a:prstGeom prst="rect">
                <a:avLst/>
              </a:prstGeom>
              <a:noFill/>
            </p:spPr>
          </p:pic>
        </p:grpSp>
        <p:sp>
          <p:nvSpPr>
            <p:cNvPr id="31" name="Rectangle 30"/>
            <p:cNvSpPr/>
            <p:nvPr/>
          </p:nvSpPr>
          <p:spPr>
            <a:xfrm>
              <a:off x="6025744" y="6938218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352696" y="601970"/>
            <a:ext cx="4759543" cy="3227736"/>
            <a:chOff x="5715000" y="3828139"/>
            <a:chExt cx="4759543" cy="3227736"/>
          </a:xfrm>
        </p:grpSpPr>
        <p:grpSp>
          <p:nvGrpSpPr>
            <p:cNvPr id="14" name="Group 13"/>
            <p:cNvGrpSpPr/>
            <p:nvPr/>
          </p:nvGrpSpPr>
          <p:grpSpPr>
            <a:xfrm>
              <a:off x="5715000" y="3828139"/>
              <a:ext cx="4759543" cy="3227736"/>
              <a:chOff x="4384457" y="600403"/>
              <a:chExt cx="4759543" cy="3227736"/>
            </a:xfrm>
          </p:grpSpPr>
          <p:pic>
            <p:nvPicPr>
              <p:cNvPr id="2055" name="Picture 7" descr="C:\Users\wxie\Desktop\tmp\data_to_FONLL_0_5p.gif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84457" y="600403"/>
                <a:ext cx="4759543" cy="32277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" name="Picture 5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941082" y="1014185"/>
                <a:ext cx="1144001" cy="316905"/>
              </a:xfrm>
              <a:prstGeom prst="rect">
                <a:avLst/>
              </a:prstGeom>
              <a:noFill/>
            </p:spPr>
          </p:pic>
        </p:grpSp>
        <p:sp>
          <p:nvSpPr>
            <p:cNvPr id="30" name="Rectangle 29"/>
            <p:cNvSpPr/>
            <p:nvPr/>
          </p:nvSpPr>
          <p:spPr>
            <a:xfrm>
              <a:off x="5775960" y="6873240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0849" y="320040"/>
            <a:ext cx="4799651" cy="5860881"/>
            <a:chOff x="10849" y="320040"/>
            <a:chExt cx="4799651" cy="5860881"/>
          </a:xfrm>
        </p:grpSpPr>
        <p:grpSp>
          <p:nvGrpSpPr>
            <p:cNvPr id="5" name="Group 4"/>
            <p:cNvGrpSpPr/>
            <p:nvPr/>
          </p:nvGrpSpPr>
          <p:grpSpPr>
            <a:xfrm>
              <a:off x="10849" y="320040"/>
              <a:ext cx="4799651" cy="5860881"/>
              <a:chOff x="10849" y="320040"/>
              <a:chExt cx="4799651" cy="5860881"/>
            </a:xfrm>
          </p:grpSpPr>
          <p:pic>
            <p:nvPicPr>
              <p:cNvPr id="2050" name="Picture 2" descr="C:\Users\wxie\Desktop\tmp\spec.gif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849" y="320040"/>
                <a:ext cx="4799651" cy="586088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5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09589" y="2181880"/>
                <a:ext cx="1144001" cy="316905"/>
              </a:xfrm>
              <a:prstGeom prst="rect">
                <a:avLst/>
              </a:prstGeom>
              <a:noFill/>
            </p:spPr>
          </p:pic>
        </p:grpSp>
        <p:sp>
          <p:nvSpPr>
            <p:cNvPr id="6" name="Rectangle 5"/>
            <p:cNvSpPr/>
            <p:nvPr/>
          </p:nvSpPr>
          <p:spPr>
            <a:xfrm>
              <a:off x="29496" y="6017166"/>
              <a:ext cx="1554480" cy="1490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47150"/>
            <a:ext cx="8595360" cy="492930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n-photonic Electron Spectra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u+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b="1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34364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581</TotalTime>
  <Words>2279</Words>
  <Application>Microsoft Office PowerPoint</Application>
  <PresentationFormat>On-screen Show (4:3)</PresentationFormat>
  <Paragraphs>421</Paragraphs>
  <Slides>2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PowerPoint Presentation</vt:lpstr>
      <vt:lpstr>Motivation for Studying Heavy Quarks</vt:lpstr>
      <vt:lpstr>PowerPoint Presentation</vt:lpstr>
      <vt:lpstr>Signals Observed in STAR </vt:lpstr>
      <vt:lpstr>Open Heavy Flavor Production</vt:lpstr>
      <vt:lpstr>D0 Signal in Au+Au 200 GeV</vt:lpstr>
      <vt:lpstr>D0 Spectra in Au+Au 200 GeV</vt:lpstr>
      <vt:lpstr>Charm cross section vs Ncoll in Au+Au 200 GeV</vt:lpstr>
      <vt:lpstr>Non-photonic Electron Spectra in Au+Au 200 GeV </vt:lpstr>
      <vt:lpstr>Non-photonic Electron RAA in Au+Au 200 GeV</vt:lpstr>
      <vt:lpstr>PowerPoint Presentation</vt:lpstr>
      <vt:lpstr>Heavy Quarkonia Production</vt:lpstr>
      <vt:lpstr>J/y Production in 200GeV p+p Collisions</vt:lpstr>
      <vt:lpstr>PowerPoint Presentation</vt:lpstr>
      <vt:lpstr>J/ψ spectra in 200GeV Au+Au collisions</vt:lpstr>
      <vt:lpstr>PowerPoint Presentation</vt:lpstr>
      <vt:lpstr>PowerPoint Presentation</vt:lpstr>
      <vt:lpstr>Future of Heavy Flavor Measurement at STAR</vt:lpstr>
      <vt:lpstr>Summary</vt:lpstr>
      <vt:lpstr>List of Heavy Flavor Talks and Posters</vt:lpstr>
      <vt:lpstr>Backup Slides</vt:lpstr>
      <vt:lpstr>Comparison of J/ψ v2 with Models</vt:lpstr>
      <vt:lpstr>PowerPoint Presentation</vt:lpstr>
      <vt:lpstr>PowerPoint Presentation</vt:lpstr>
      <vt:lpstr>PowerPoint Presentation</vt:lpstr>
      <vt:lpstr>PowerPoint Presentation</vt:lpstr>
      <vt:lpstr>D0 signal in p+p 200 GeV</vt:lpstr>
      <vt:lpstr>D* signal in p+p 200 GeV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xie</dc:creator>
  <cp:lastModifiedBy>wxie</cp:lastModifiedBy>
  <cp:revision>5704</cp:revision>
  <dcterms:created xsi:type="dcterms:W3CDTF">1601-01-01T00:00:00Z</dcterms:created>
  <dcterms:modified xsi:type="dcterms:W3CDTF">2012-08-14T03:15:00Z</dcterms:modified>
</cp:coreProperties>
</file>